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CEEAB75" w14:textId="6DC985C4" w:rsidR="00B34D9A" w:rsidRPr="00125E9D" w:rsidRDefault="00B34D9A" w:rsidP="00D23200">
      <w:p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tbl>
      <w:tblPr>
        <w:tblW w:w="10533" w:type="dxa"/>
        <w:tblLook w:val="04A0" w:firstRow="1" w:lastRow="0" w:firstColumn="1" w:lastColumn="0" w:noHBand="0" w:noVBand="1"/>
      </w:tblPr>
      <w:tblGrid>
        <w:gridCol w:w="4230"/>
        <w:gridCol w:w="6303"/>
      </w:tblGrid>
      <w:tr w:rsidR="00564C9D" w:rsidRPr="00125E9D" w14:paraId="42EA00CD" w14:textId="77777777" w:rsidTr="00B34D9A">
        <w:tc>
          <w:tcPr>
            <w:tcW w:w="4230" w:type="dxa"/>
            <w:shd w:val="clear" w:color="auto" w:fill="auto"/>
          </w:tcPr>
          <w:p w14:paraId="0B34615A" w14:textId="77777777" w:rsidR="00564C9D" w:rsidRPr="00125E9D" w:rsidRDefault="00564C9D" w:rsidP="00E775F6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RƯỜNG THCS THẠCH BÀN</w:t>
            </w:r>
          </w:p>
          <w:p w14:paraId="738775DC" w14:textId="77777777" w:rsidR="00564C9D" w:rsidRPr="00125E9D" w:rsidRDefault="00564C9D" w:rsidP="00E775F6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2EC173A8" w14:textId="77777777" w:rsidR="00564C9D" w:rsidRPr="00125E9D" w:rsidRDefault="00564C9D" w:rsidP="00E775F6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u w:val="single"/>
              </w:rPr>
            </w:pPr>
            <w:r w:rsidRPr="00125E9D">
              <w:rPr>
                <w:rFonts w:ascii="Times New Roman" w:hAnsi="Times New Roman" w:cs="Times New Roman"/>
                <w:b/>
                <w:bCs/>
                <w:sz w:val="28"/>
                <w:szCs w:val="28"/>
                <w:u w:val="single"/>
              </w:rPr>
              <w:t>Mã đề: 601</w:t>
            </w:r>
          </w:p>
        </w:tc>
        <w:tc>
          <w:tcPr>
            <w:tcW w:w="6303" w:type="dxa"/>
            <w:shd w:val="clear" w:color="auto" w:fill="auto"/>
          </w:tcPr>
          <w:p w14:paraId="4E7EBBE3" w14:textId="7AF82524" w:rsidR="00564C9D" w:rsidRPr="00125E9D" w:rsidRDefault="00564C9D" w:rsidP="00E775F6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ĐỀ KIỂM TRA </w:t>
            </w:r>
            <w:r w:rsidR="00B17FB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ĐÁNH GIÁ </w:t>
            </w:r>
            <w:r w:rsidRPr="00125E9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GIỮA KÌ I</w:t>
            </w:r>
          </w:p>
          <w:p w14:paraId="6EFAD4B8" w14:textId="77777777" w:rsidR="00564C9D" w:rsidRPr="00125E9D" w:rsidRDefault="00564C9D" w:rsidP="00E775F6">
            <w:pPr>
              <w:spacing w:after="0" w:line="360" w:lineRule="auto"/>
              <w:ind w:leftChars="-35" w:left="-77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Môn: </w:t>
            </w:r>
            <w:r w:rsidRPr="00125E9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OÁN 6</w:t>
            </w:r>
            <w:r w:rsidRPr="00125E9D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</w:p>
          <w:p w14:paraId="27BF8E35" w14:textId="77777777" w:rsidR="00564C9D" w:rsidRPr="00125E9D" w:rsidRDefault="00564C9D" w:rsidP="00E775F6">
            <w:pPr>
              <w:spacing w:after="0" w:line="360" w:lineRule="auto"/>
              <w:ind w:leftChars="-35" w:left="-77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bCs/>
                <w:sz w:val="28"/>
                <w:szCs w:val="28"/>
              </w:rPr>
              <w:t>Thời gian làm bài: 90 phút</w:t>
            </w:r>
          </w:p>
          <w:p w14:paraId="7ABF485D" w14:textId="5E502E0D" w:rsidR="00564C9D" w:rsidRPr="00125E9D" w:rsidRDefault="00564C9D" w:rsidP="00E775F6">
            <w:pPr>
              <w:spacing w:after="0" w:line="360" w:lineRule="auto"/>
              <w:ind w:leftChars="-35" w:left="-77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Ngày kiểm tra: </w:t>
            </w:r>
            <w:r w:rsidR="005237A3">
              <w:rPr>
                <w:rFonts w:ascii="Times New Roman" w:hAnsi="Times New Roman" w:cs="Times New Roman"/>
                <w:bCs/>
                <w:sz w:val="28"/>
                <w:szCs w:val="28"/>
              </w:rPr>
              <w:t>02</w:t>
            </w:r>
            <w:r w:rsidRPr="00125E9D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r w:rsidRPr="00125E9D">
              <w:rPr>
                <w:rFonts w:ascii="Times New Roman" w:hAnsi="Times New Roman" w:cs="Times New Roman"/>
                <w:bCs/>
                <w:sz w:val="28"/>
                <w:szCs w:val="28"/>
              </w:rPr>
              <w:t>/1</w:t>
            </w:r>
            <w:r w:rsidR="005237A3">
              <w:rPr>
                <w:rFonts w:ascii="Times New Roman" w:hAnsi="Times New Roman" w:cs="Times New Roman"/>
                <w:bCs/>
                <w:sz w:val="28"/>
                <w:szCs w:val="28"/>
              </w:rPr>
              <w:t>1</w:t>
            </w:r>
            <w:r w:rsidRPr="00125E9D">
              <w:rPr>
                <w:rFonts w:ascii="Times New Roman" w:hAnsi="Times New Roman" w:cs="Times New Roman"/>
                <w:bCs/>
                <w:sz w:val="28"/>
                <w:szCs w:val="28"/>
              </w:rPr>
              <w:t>/2023</w:t>
            </w:r>
          </w:p>
          <w:p w14:paraId="17481212" w14:textId="77777777" w:rsidR="00564C9D" w:rsidRPr="00125E9D" w:rsidRDefault="00564C9D" w:rsidP="00E775F6">
            <w:pPr>
              <w:spacing w:after="0" w:line="360" w:lineRule="auto"/>
              <w:ind w:leftChars="-35" w:left="-77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b/>
                <w:sz w:val="28"/>
                <w:szCs w:val="28"/>
              </w:rPr>
              <w:t>--------------------</w:t>
            </w:r>
          </w:p>
        </w:tc>
      </w:tr>
    </w:tbl>
    <w:p w14:paraId="262D7E28" w14:textId="77777777" w:rsidR="00593D12" w:rsidRPr="00125E9D" w:rsidRDefault="00593D12" w:rsidP="00E775F6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125E9D">
        <w:rPr>
          <w:rFonts w:ascii="Times New Roman" w:hAnsi="Times New Roman" w:cs="Times New Roman"/>
          <w:b/>
          <w:bCs/>
          <w:sz w:val="28"/>
          <w:szCs w:val="28"/>
        </w:rPr>
        <w:t xml:space="preserve">I. TRẮC NGHIỆM KHÁCH QUAN </w:t>
      </w:r>
      <w:r w:rsidRPr="00125E9D">
        <w:rPr>
          <w:rFonts w:ascii="Times New Roman" w:hAnsi="Times New Roman" w:cs="Times New Roman"/>
          <w:bCs/>
          <w:sz w:val="28"/>
          <w:szCs w:val="28"/>
        </w:rPr>
        <w:t xml:space="preserve">(3 điểm) </w:t>
      </w:r>
    </w:p>
    <w:p w14:paraId="6AF1E923" w14:textId="77777777" w:rsidR="00BC70A4" w:rsidRDefault="00BC70A4" w:rsidP="00E775F6">
      <w:pPr>
        <w:spacing w:after="0" w:line="360" w:lineRule="auto"/>
        <w:rPr>
          <w:rFonts w:ascii="Times New Roman" w:hAnsi="Times New Roman" w:cs="Times New Roman"/>
          <w:bCs/>
          <w:i/>
          <w:sz w:val="28"/>
          <w:szCs w:val="28"/>
        </w:rPr>
      </w:pPr>
      <w:r w:rsidRPr="00BC70A4">
        <w:rPr>
          <w:rFonts w:ascii="Times New Roman" w:hAnsi="Times New Roman" w:cs="Times New Roman"/>
          <w:bCs/>
          <w:i/>
          <w:sz w:val="28"/>
          <w:szCs w:val="28"/>
        </w:rPr>
        <w:t xml:space="preserve">Hãy chọn chữ cái đứng trước câu trả lời đúng nhất rồi ghi vào bài làm. </w:t>
      </w:r>
    </w:p>
    <w:p w14:paraId="4E543919" w14:textId="438C7712" w:rsidR="00593D12" w:rsidRPr="00125E9D" w:rsidRDefault="00593D12" w:rsidP="00E775F6">
      <w:pPr>
        <w:spacing w:after="0" w:line="360" w:lineRule="auto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125E9D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Câu 1: </w:t>
      </w:r>
      <w:r w:rsidRPr="00125E9D">
        <w:rPr>
          <w:rFonts w:ascii="Times New Roman" w:eastAsia="Calibri" w:hAnsi="Times New Roman" w:cs="Times New Roman"/>
          <w:sz w:val="28"/>
          <w:szCs w:val="28"/>
        </w:rPr>
        <w:t>Tập hợp</w:t>
      </w:r>
      <w:r w:rsidRPr="00125E9D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A</w:t>
      </w:r>
      <w:r w:rsidRPr="00125E9D">
        <w:rPr>
          <w:rFonts w:ascii="Times New Roman" w:eastAsia="Calibri" w:hAnsi="Times New Roman" w:cs="Times New Roman"/>
          <w:sz w:val="28"/>
          <w:szCs w:val="28"/>
        </w:rPr>
        <w:t xml:space="preserve"> các số tự nhiên chẵn và nhỏ hơn 10 được viết là</w:t>
      </w:r>
    </w:p>
    <w:tbl>
      <w:tblPr>
        <w:tblStyle w:val="TableGrid"/>
        <w:tblW w:w="94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49"/>
        <w:gridCol w:w="4749"/>
      </w:tblGrid>
      <w:tr w:rsidR="00C40475" w:rsidRPr="00125E9D" w14:paraId="5BEADB3C" w14:textId="77777777" w:rsidTr="00C40475">
        <w:trPr>
          <w:trHeight w:val="422"/>
        </w:trPr>
        <w:tc>
          <w:tcPr>
            <w:tcW w:w="4749" w:type="dxa"/>
          </w:tcPr>
          <w:p w14:paraId="101F509F" w14:textId="1D2A3BA1" w:rsidR="00C40475" w:rsidRPr="00125E9D" w:rsidRDefault="00C40475" w:rsidP="00E775F6">
            <w:pPr>
              <w:spacing w:line="360" w:lineRule="auto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 w:rsidRPr="00125E9D">
              <w:rPr>
                <w:rFonts w:ascii="Times New Roman" w:eastAsia="Times New Roman" w:hAnsi="Times New Roman" w:cs="Times New Roman"/>
                <w:sz w:val="28"/>
                <w:szCs w:val="28"/>
              </w:rPr>
              <w:t>A. A = {2;4;6;8;10}</w:t>
            </w:r>
            <w:r w:rsidR="00FB2B46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4749" w:type="dxa"/>
          </w:tcPr>
          <w:p w14:paraId="1C64A3C1" w14:textId="6F576444" w:rsidR="00C40475" w:rsidRPr="00125E9D" w:rsidRDefault="00C40475" w:rsidP="00E775F6">
            <w:pPr>
              <w:spacing w:line="360" w:lineRule="auto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 w:rsidRPr="00125E9D">
              <w:rPr>
                <w:rFonts w:ascii="Times New Roman" w:eastAsia="Times New Roman" w:hAnsi="Times New Roman" w:cs="Times New Roman"/>
                <w:sz w:val="28"/>
                <w:szCs w:val="28"/>
              </w:rPr>
              <w:t>B. A = {1;2;3;4;5;6;7;8;9;10}</w:t>
            </w:r>
            <w:r w:rsidR="00FB2B46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  <w:r w:rsidRPr="00125E9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                                     </w:t>
            </w:r>
          </w:p>
        </w:tc>
      </w:tr>
      <w:tr w:rsidR="00C40475" w:rsidRPr="00125E9D" w14:paraId="5859D11F" w14:textId="77777777" w:rsidTr="00C40475">
        <w:trPr>
          <w:trHeight w:val="437"/>
        </w:trPr>
        <w:tc>
          <w:tcPr>
            <w:tcW w:w="4749" w:type="dxa"/>
          </w:tcPr>
          <w:p w14:paraId="5BE96882" w14:textId="783E4D87" w:rsidR="00C40475" w:rsidRPr="00125E9D" w:rsidRDefault="00C40475" w:rsidP="00E775F6">
            <w:pPr>
              <w:spacing w:line="360" w:lineRule="auto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 w:rsidRPr="00125E9D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</w:rPr>
              <w:t>C.</w:t>
            </w:r>
            <w:r w:rsidRPr="00125E9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A = {0;2;4;6;8}</w:t>
            </w:r>
            <w:r w:rsidRPr="00125E9D">
              <w:rPr>
                <w:rFonts w:ascii="Times New Roman" w:eastAsia="Times New Roman" w:hAnsi="Times New Roman" w:cs="Times New Roman"/>
                <w:sz w:val="28"/>
                <w:szCs w:val="28"/>
              </w:rPr>
              <w:tab/>
            </w:r>
            <w:r w:rsidR="00FB2B46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4749" w:type="dxa"/>
          </w:tcPr>
          <w:p w14:paraId="245B29A8" w14:textId="09311D2C" w:rsidR="00C40475" w:rsidRPr="00125E9D" w:rsidRDefault="00C40475" w:rsidP="00E775F6">
            <w:pPr>
              <w:spacing w:line="360" w:lineRule="auto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 w:rsidRPr="00125E9D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 xml:space="preserve">D. </w:t>
            </w:r>
            <w:r w:rsidRPr="00125E9D">
              <w:rPr>
                <w:rFonts w:ascii="Times New Roman" w:eastAsia="Times New Roman" w:hAnsi="Times New Roman" w:cs="Times New Roman"/>
                <w:sz w:val="28"/>
                <w:szCs w:val="28"/>
              </w:rPr>
              <w:t>A = {2;4;6;8}</w:t>
            </w:r>
            <w:r w:rsidR="00FB2B46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14:paraId="08B869DB" w14:textId="420184B1" w:rsidR="00414508" w:rsidRPr="003D2E69" w:rsidRDefault="00FD5AE3" w:rsidP="00E775F6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125E9D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Câu 2: </w:t>
      </w:r>
      <w:r w:rsidR="00414508" w:rsidRPr="00125E9D">
        <w:rPr>
          <w:rFonts w:ascii="Times New Roman" w:eastAsia="Times New Roman" w:hAnsi="Times New Roman" w:cs="Times New Roman"/>
          <w:sz w:val="28"/>
          <w:szCs w:val="28"/>
        </w:rPr>
        <w:t xml:space="preserve">Cho tập hợp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B= 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x∈N| 8&lt;x≤12</m:t>
            </m:r>
          </m:e>
        </m:d>
      </m:oMath>
      <w:r w:rsidR="003D2E69">
        <w:rPr>
          <w:rFonts w:ascii="Times New Roman" w:eastAsia="Times New Roman" w:hAnsi="Times New Roman" w:cs="Times New Roman"/>
          <w:sz w:val="28"/>
          <w:szCs w:val="28"/>
        </w:rPr>
        <w:t>. Khẳng</w:t>
      </w:r>
      <w:r w:rsidR="00A86E89" w:rsidRPr="00125E9D">
        <w:rPr>
          <w:rFonts w:ascii="Times New Roman" w:eastAsia="Times New Roman" w:hAnsi="Times New Roman" w:cs="Times New Roman"/>
          <w:sz w:val="28"/>
          <w:szCs w:val="28"/>
        </w:rPr>
        <w:t xml:space="preserve"> định </w:t>
      </w:r>
      <w:r w:rsidR="00A86E89" w:rsidRPr="00125E9D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sai</w:t>
      </w:r>
      <w:r w:rsidR="00057DB0">
        <w:rPr>
          <w:rFonts w:ascii="Times New Roman" w:eastAsia="Times New Roman" w:hAnsi="Times New Roman" w:cs="Times New Roman"/>
          <w:sz w:val="28"/>
          <w:szCs w:val="28"/>
        </w:rPr>
        <w:t xml:space="preserve"> là</w:t>
      </w:r>
    </w:p>
    <w:tbl>
      <w:tblPr>
        <w:tblStyle w:val="TableGrid"/>
        <w:tblW w:w="937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7"/>
        <w:gridCol w:w="4687"/>
      </w:tblGrid>
      <w:tr w:rsidR="00C40475" w:rsidRPr="00125E9D" w14:paraId="04B84207" w14:textId="77777777" w:rsidTr="00C40475">
        <w:trPr>
          <w:trHeight w:val="392"/>
        </w:trPr>
        <w:tc>
          <w:tcPr>
            <w:tcW w:w="4687" w:type="dxa"/>
          </w:tcPr>
          <w:p w14:paraId="25C1B700" w14:textId="183E65BC" w:rsidR="00C40475" w:rsidRPr="00FB2B46" w:rsidRDefault="00C40475" w:rsidP="00E775F6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A.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9∈B</m:t>
              </m:r>
            </m:oMath>
            <w:r w:rsidR="00FB2B46">
              <w:rPr>
                <w:rFonts w:ascii="Times New Roman" w:eastAsiaTheme="minorEastAsia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4687" w:type="dxa"/>
          </w:tcPr>
          <w:p w14:paraId="13963692" w14:textId="657EDCAA" w:rsidR="00C40475" w:rsidRPr="00FB2B46" w:rsidRDefault="00C40475" w:rsidP="00E775F6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25E9D">
              <w:rPr>
                <w:rStyle w:val="Strong"/>
                <w:rFonts w:ascii="Times New Roman" w:hAnsi="Times New Roman" w:cs="Times New Roman"/>
                <w:b w:val="0"/>
                <w:bCs w:val="0"/>
                <w:color w:val="FF0000"/>
                <w:sz w:val="28"/>
                <w:szCs w:val="28"/>
                <w:bdr w:val="none" w:sz="0" w:space="0" w:color="auto" w:frame="1"/>
                <w:lang w:val="vi-VN"/>
              </w:rPr>
              <w:t>B.</w:t>
            </w:r>
            <w:r w:rsidRPr="00125E9D">
              <w:rPr>
                <w:rStyle w:val="Strong"/>
                <w:rFonts w:ascii="Times New Roman" w:hAnsi="Times New Roman" w:cs="Times New Roman"/>
                <w:sz w:val="28"/>
                <w:szCs w:val="28"/>
                <w:bdr w:val="none" w:sz="0" w:space="0" w:color="auto" w:frame="1"/>
                <w:lang w:val="vi-VN"/>
              </w:rPr>
              <w:t xml:space="preserve"> </w:t>
            </w:r>
            <m:oMath>
              <m:r>
                <w:rPr>
                  <w:rStyle w:val="Strong"/>
                  <w:rFonts w:ascii="Cambria Math" w:hAnsi="Cambria Math" w:cs="Times New Roman"/>
                  <w:sz w:val="28"/>
                  <w:szCs w:val="28"/>
                  <w:bdr w:val="none" w:sz="0" w:space="0" w:color="auto" w:frame="1"/>
                  <w:lang w:val="vi-VN"/>
                </w:rPr>
                <m:t>12∉B</m:t>
              </m:r>
            </m:oMath>
            <w:r w:rsidR="00FB2B46">
              <w:rPr>
                <w:rStyle w:val="Strong"/>
                <w:rFonts w:ascii="Times New Roman" w:eastAsiaTheme="minorEastAsia" w:hAnsi="Times New Roman" w:cs="Times New Roman"/>
                <w:b w:val="0"/>
                <w:bCs w:val="0"/>
                <w:sz w:val="28"/>
                <w:szCs w:val="28"/>
                <w:bdr w:val="none" w:sz="0" w:space="0" w:color="auto" w:frame="1"/>
              </w:rPr>
              <w:t>.</w:t>
            </w:r>
          </w:p>
        </w:tc>
      </w:tr>
      <w:tr w:rsidR="00C40475" w:rsidRPr="00125E9D" w14:paraId="52BE3226" w14:textId="77777777" w:rsidTr="00C40475">
        <w:trPr>
          <w:trHeight w:val="392"/>
        </w:trPr>
        <w:tc>
          <w:tcPr>
            <w:tcW w:w="4687" w:type="dxa"/>
          </w:tcPr>
          <w:p w14:paraId="2BC9C8DB" w14:textId="2796F698" w:rsidR="00C40475" w:rsidRPr="00FB2B46" w:rsidRDefault="00C40475" w:rsidP="00E775F6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C.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10∈B</m:t>
              </m:r>
            </m:oMath>
            <w:r w:rsidR="00FB2B46">
              <w:rPr>
                <w:rFonts w:ascii="Times New Roman" w:eastAsiaTheme="minorEastAsia" w:hAnsi="Times New Roman" w:cs="Times New Roman"/>
                <w:sz w:val="28"/>
                <w:szCs w:val="28"/>
              </w:rPr>
              <w:t>.</w:t>
            </w:r>
            <w:r w:rsidRPr="00125E9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ab/>
            </w:r>
          </w:p>
        </w:tc>
        <w:tc>
          <w:tcPr>
            <w:tcW w:w="4687" w:type="dxa"/>
          </w:tcPr>
          <w:p w14:paraId="772B49E1" w14:textId="4EE45DDE" w:rsidR="00C40475" w:rsidRPr="00FB2B46" w:rsidRDefault="00C40475" w:rsidP="00E775F6">
            <w:pPr>
              <w:pStyle w:val="NormalWeb"/>
              <w:shd w:val="clear" w:color="auto" w:fill="FFFFFF"/>
              <w:spacing w:before="0" w:beforeAutospacing="0" w:after="0" w:afterAutospacing="0" w:line="360" w:lineRule="auto"/>
              <w:rPr>
                <w:b/>
                <w:i/>
                <w:sz w:val="28"/>
                <w:szCs w:val="28"/>
              </w:rPr>
            </w:pPr>
            <w:r w:rsidRPr="00125E9D">
              <w:rPr>
                <w:sz w:val="28"/>
                <w:szCs w:val="28"/>
                <w:lang w:val="vi-VN"/>
              </w:rPr>
              <w:t xml:space="preserve">D. </w:t>
            </w:r>
            <m:oMath>
              <m:r>
                <w:rPr>
                  <w:rStyle w:val="Strong"/>
                  <w:rFonts w:ascii="Cambria Math" w:hAnsi="Cambria Math"/>
                  <w:sz w:val="28"/>
                  <w:szCs w:val="28"/>
                  <w:bdr w:val="none" w:sz="0" w:space="0" w:color="auto" w:frame="1"/>
                  <w:lang w:val="vi-VN"/>
                </w:rPr>
                <m:t>7∉B</m:t>
              </m:r>
            </m:oMath>
            <w:r w:rsidR="00FB2B46">
              <w:rPr>
                <w:rStyle w:val="Strong"/>
                <w:b w:val="0"/>
                <w:bCs w:val="0"/>
                <w:sz w:val="28"/>
                <w:szCs w:val="28"/>
                <w:bdr w:val="none" w:sz="0" w:space="0" w:color="auto" w:frame="1"/>
              </w:rPr>
              <w:t>.</w:t>
            </w:r>
          </w:p>
        </w:tc>
      </w:tr>
    </w:tbl>
    <w:p w14:paraId="6596CDEB" w14:textId="3BB5583D" w:rsidR="0077696F" w:rsidRPr="00125E9D" w:rsidRDefault="0077696F" w:rsidP="00E775F6">
      <w:pPr>
        <w:keepNext/>
        <w:keepLines/>
        <w:spacing w:after="0" w:line="360" w:lineRule="auto"/>
        <w:jc w:val="both"/>
        <w:outlineLvl w:val="3"/>
        <w:rPr>
          <w:rFonts w:ascii="Times New Roman" w:eastAsiaTheme="majorEastAsia" w:hAnsi="Times New Roman" w:cs="Times New Roman"/>
          <w:iCs/>
          <w:sz w:val="28"/>
          <w:szCs w:val="28"/>
        </w:rPr>
      </w:pPr>
      <w:r w:rsidRPr="00125E9D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Câu 3: </w:t>
      </w:r>
      <w:r w:rsidR="00C40475" w:rsidRPr="00125E9D">
        <w:rPr>
          <w:rFonts w:ascii="Times New Roman" w:eastAsiaTheme="majorEastAsia" w:hAnsi="Times New Roman" w:cs="Times New Roman"/>
          <w:iCs/>
          <w:sz w:val="28"/>
          <w:szCs w:val="28"/>
        </w:rPr>
        <w:t>Tập</w:t>
      </w:r>
      <w:r w:rsidRPr="00125E9D">
        <w:rPr>
          <w:rFonts w:ascii="Times New Roman" w:eastAsiaTheme="majorEastAsia" w:hAnsi="Times New Roman" w:cs="Times New Roman"/>
          <w:iCs/>
          <w:sz w:val="28"/>
          <w:szCs w:val="28"/>
        </w:rPr>
        <w:t xml:space="preserve"> hợp</w:t>
      </w:r>
      <w:r w:rsidR="00FB2B46">
        <w:rPr>
          <w:rFonts w:ascii="Times New Roman" w:eastAsiaTheme="majorEastAsia" w:hAnsi="Times New Roman" w:cs="Times New Roman"/>
          <w:iCs/>
          <w:sz w:val="28"/>
          <w:szCs w:val="28"/>
        </w:rPr>
        <w:t xml:space="preserve"> M</w:t>
      </w:r>
      <w:r w:rsidRPr="00125E9D">
        <w:rPr>
          <w:rFonts w:ascii="Times New Roman" w:eastAsiaTheme="majorEastAsia" w:hAnsi="Times New Roman" w:cs="Times New Roman"/>
          <w:iCs/>
          <w:sz w:val="28"/>
          <w:szCs w:val="28"/>
        </w:rPr>
        <w:t xml:space="preserve"> các chữ cái trong từ “HÌNH HỌC”</w:t>
      </w:r>
      <w:r w:rsidR="00057DB0">
        <w:rPr>
          <w:rFonts w:ascii="Times New Roman" w:eastAsiaTheme="majorEastAsia" w:hAnsi="Times New Roman" w:cs="Times New Roman"/>
          <w:iCs/>
          <w:sz w:val="28"/>
          <w:szCs w:val="28"/>
        </w:rPr>
        <w:t xml:space="preserve"> là</w:t>
      </w:r>
    </w:p>
    <w:tbl>
      <w:tblPr>
        <w:tblStyle w:val="TableGrid"/>
        <w:tblW w:w="937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7"/>
        <w:gridCol w:w="4687"/>
      </w:tblGrid>
      <w:tr w:rsidR="00C40475" w:rsidRPr="00125E9D" w14:paraId="2F9C3185" w14:textId="77777777" w:rsidTr="00C40475">
        <w:trPr>
          <w:trHeight w:val="416"/>
        </w:trPr>
        <w:tc>
          <w:tcPr>
            <w:tcW w:w="4687" w:type="dxa"/>
          </w:tcPr>
          <w:p w14:paraId="6566A2B6" w14:textId="1BD693CE" w:rsidR="00C40475" w:rsidRPr="00125E9D" w:rsidRDefault="00C40475" w:rsidP="00E775F6">
            <w:pPr>
              <w:keepNext/>
              <w:keepLines/>
              <w:spacing w:line="360" w:lineRule="auto"/>
              <w:jc w:val="both"/>
              <w:outlineLvl w:val="3"/>
              <w:rPr>
                <w:rFonts w:ascii="Times New Roman" w:eastAsiaTheme="majorEastAsia" w:hAnsi="Times New Roman" w:cs="Times New Roman"/>
                <w:iCs/>
                <w:sz w:val="28"/>
                <w:szCs w:val="28"/>
              </w:rPr>
            </w:pPr>
            <w:r w:rsidRPr="00125E9D">
              <w:rPr>
                <w:rFonts w:ascii="Times New Roman" w:eastAsia="Calibri" w:hAnsi="Times New Roman" w:cs="Times New Roman"/>
                <w:bCs/>
                <w:color w:val="000000" w:themeColor="text1"/>
                <w:sz w:val="28"/>
                <w:szCs w:val="28"/>
                <w:lang w:val="fr-FR"/>
              </w:rPr>
              <w:t>A.</w:t>
            </w:r>
            <w:r w:rsidRPr="00125E9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="00FB2B4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M</w:t>
            </w:r>
            <w:proofErr w:type="gramStart"/>
            <w:r w:rsidR="00FB2B4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=</w:t>
            </w:r>
            <w:r w:rsidR="003D2E6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{</w:t>
            </w:r>
            <w:proofErr w:type="gramEnd"/>
            <w:r w:rsidR="003D2E6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, I, N, H, H, O, C}</w:t>
            </w:r>
            <w:r w:rsidR="00FB2B4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  <w:r w:rsidRPr="00125E9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                        </w:t>
            </w:r>
          </w:p>
        </w:tc>
        <w:tc>
          <w:tcPr>
            <w:tcW w:w="4687" w:type="dxa"/>
          </w:tcPr>
          <w:p w14:paraId="2D7D0100" w14:textId="0D2BDFC4" w:rsidR="00C40475" w:rsidRPr="00125E9D" w:rsidRDefault="00C40475" w:rsidP="00E775F6">
            <w:pPr>
              <w:tabs>
                <w:tab w:val="left" w:pos="3402"/>
                <w:tab w:val="left" w:pos="5669"/>
                <w:tab w:val="left" w:pos="7937"/>
              </w:tabs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B.</w:t>
            </w:r>
            <w:r w:rsidRPr="00125E9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="00FB2B4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M=</w:t>
            </w:r>
            <w:r w:rsidRPr="00125E9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{H, Ì, N, H, H, Ọ, C}</w:t>
            </w:r>
            <w:r w:rsidR="00FB2B4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</w:tc>
      </w:tr>
      <w:tr w:rsidR="00C40475" w:rsidRPr="00125E9D" w14:paraId="2C1D0768" w14:textId="77777777" w:rsidTr="00C40475">
        <w:trPr>
          <w:trHeight w:val="431"/>
        </w:trPr>
        <w:tc>
          <w:tcPr>
            <w:tcW w:w="4687" w:type="dxa"/>
          </w:tcPr>
          <w:p w14:paraId="162490F6" w14:textId="572763BD" w:rsidR="00C40475" w:rsidRPr="00125E9D" w:rsidRDefault="00C40475" w:rsidP="00E775F6">
            <w:pPr>
              <w:keepNext/>
              <w:keepLines/>
              <w:spacing w:line="360" w:lineRule="auto"/>
              <w:jc w:val="both"/>
              <w:outlineLvl w:val="3"/>
              <w:rPr>
                <w:rFonts w:ascii="Times New Roman" w:eastAsiaTheme="majorEastAsia" w:hAnsi="Times New Roman" w:cs="Times New Roman"/>
                <w:iCs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bCs/>
                <w:color w:val="FF0000"/>
                <w:sz w:val="28"/>
                <w:szCs w:val="28"/>
              </w:rPr>
              <w:t>C.</w:t>
            </w:r>
            <w:r w:rsidRPr="00125E9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="00FB2B4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M=</w:t>
            </w:r>
            <w:r w:rsidRPr="00125E9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{H, I, N, O, C}</w:t>
            </w:r>
            <w:r w:rsidR="00FB2B4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</w:tc>
        <w:tc>
          <w:tcPr>
            <w:tcW w:w="4687" w:type="dxa"/>
          </w:tcPr>
          <w:p w14:paraId="13D9F873" w14:textId="7455730E" w:rsidR="00C40475" w:rsidRPr="00125E9D" w:rsidRDefault="00C40475" w:rsidP="00E775F6">
            <w:pPr>
              <w:tabs>
                <w:tab w:val="left" w:pos="3402"/>
                <w:tab w:val="left" w:pos="5669"/>
                <w:tab w:val="left" w:pos="7937"/>
              </w:tabs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D.</w:t>
            </w:r>
            <w:r w:rsidRPr="00125E9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="00FB2B4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M=</w:t>
            </w:r>
            <w:r w:rsidRPr="00125E9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{H, Ì, N, Ọ, C}</w:t>
            </w:r>
            <w:r w:rsidR="00FB2B4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</w:tc>
      </w:tr>
    </w:tbl>
    <w:p w14:paraId="70B1DA06" w14:textId="33550D43" w:rsidR="00A04FC8" w:rsidRPr="00125E9D" w:rsidRDefault="00A75777" w:rsidP="00E775F6">
      <w:pPr>
        <w:keepNext/>
        <w:keepLines/>
        <w:spacing w:after="0" w:line="360" w:lineRule="auto"/>
        <w:jc w:val="both"/>
        <w:outlineLvl w:val="3"/>
        <w:rPr>
          <w:rFonts w:ascii="Times New Roman" w:hAnsi="Times New Roman" w:cs="Times New Roman"/>
          <w:bCs/>
          <w:iCs/>
          <w:color w:val="000000"/>
          <w:sz w:val="28"/>
          <w:szCs w:val="28"/>
          <w:lang w:val="fr-FR"/>
        </w:rPr>
      </w:pPr>
      <w:r w:rsidRPr="00125E9D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Câu 4: </w:t>
      </w:r>
      <w:r w:rsidR="00057DB0">
        <w:rPr>
          <w:rFonts w:ascii="Times New Roman" w:hAnsi="Times New Roman" w:cs="Times New Roman"/>
          <w:bCs/>
          <w:iCs/>
          <w:color w:val="000000"/>
          <w:sz w:val="28"/>
          <w:szCs w:val="28"/>
          <w:lang w:val="fr-FR"/>
        </w:rPr>
        <w:t>Chọn đáp án đúng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A04FC8" w:rsidRPr="00125E9D" w14:paraId="0911A7F2" w14:textId="77777777" w:rsidTr="000A67C9">
        <w:trPr>
          <w:trHeight w:val="305"/>
        </w:trPr>
        <w:tc>
          <w:tcPr>
            <w:tcW w:w="2337" w:type="dxa"/>
          </w:tcPr>
          <w:p w14:paraId="72060FB0" w14:textId="4E48E810" w:rsidR="00A04FC8" w:rsidRPr="00125E9D" w:rsidRDefault="00A04FC8" w:rsidP="00E775F6">
            <w:pPr>
              <w:keepNext/>
              <w:keepLines/>
              <w:spacing w:line="360" w:lineRule="auto"/>
              <w:jc w:val="both"/>
              <w:outlineLvl w:val="3"/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 xml:space="preserve">A. </w:t>
            </w:r>
            <w:r w:rsidR="00DC234F" w:rsidRPr="00125E9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40" w:dyaOrig="340" w14:anchorId="7F4D900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.75pt;height:17.25pt" o:ole="">
                  <v:imagedata r:id="rId4" o:title=""/>
                </v:shape>
                <o:OLEObject Type="Embed" ProgID="Equation.DSMT4" ShapeID="_x0000_i1025" DrawAspect="Content" ObjectID="_1760985967" r:id="rId5"/>
              </w:object>
            </w:r>
            <w:r w:rsidR="00FB2B4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337" w:type="dxa"/>
          </w:tcPr>
          <w:p w14:paraId="6D94C859" w14:textId="5DFB8DFB" w:rsidR="00A04FC8" w:rsidRPr="00125E9D" w:rsidRDefault="00A04FC8" w:rsidP="00E775F6">
            <w:pPr>
              <w:keepNext/>
              <w:keepLines/>
              <w:spacing w:line="360" w:lineRule="auto"/>
              <w:jc w:val="both"/>
              <w:outlineLvl w:val="3"/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</w:pPr>
            <w:r w:rsidRPr="00125E9D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B.</w:t>
            </w: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DC234F" w:rsidRPr="00125E9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60" w:dyaOrig="340" w14:anchorId="5D9B551A">
                <v:shape id="_x0000_i1026" type="#_x0000_t75" style="width:33.75pt;height:17.25pt" o:ole="">
                  <v:imagedata r:id="rId6" o:title=""/>
                </v:shape>
                <o:OLEObject Type="Embed" ProgID="Equation.DSMT4" ShapeID="_x0000_i1026" DrawAspect="Content" ObjectID="_1760985968" r:id="rId7"/>
              </w:object>
            </w:r>
            <w:r w:rsidR="00FB2B4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338" w:type="dxa"/>
          </w:tcPr>
          <w:p w14:paraId="7FD6F072" w14:textId="1682C861" w:rsidR="00A04FC8" w:rsidRPr="00125E9D" w:rsidRDefault="00A04FC8" w:rsidP="00E775F6">
            <w:pPr>
              <w:keepNext/>
              <w:keepLines/>
              <w:spacing w:line="360" w:lineRule="auto"/>
              <w:jc w:val="both"/>
              <w:outlineLvl w:val="3"/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</w:pPr>
            <w:r w:rsidRPr="00125E9D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 xml:space="preserve">C. </w:t>
            </w:r>
            <w:r w:rsidR="00DC234F" w:rsidRPr="00125E9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20" w14:anchorId="2B1CAA54">
                <v:shape id="_x0000_i1027" type="#_x0000_t75" style="width:35.25pt;height:16.5pt" o:ole="">
                  <v:imagedata r:id="rId8" o:title=""/>
                </v:shape>
                <o:OLEObject Type="Embed" ProgID="Equation.DSMT4" ShapeID="_x0000_i1027" DrawAspect="Content" ObjectID="_1760985969" r:id="rId9"/>
              </w:object>
            </w:r>
            <w:r w:rsidR="00FB2B4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338" w:type="dxa"/>
          </w:tcPr>
          <w:p w14:paraId="73D337D4" w14:textId="324DDDD2" w:rsidR="00A04FC8" w:rsidRPr="00125E9D" w:rsidRDefault="00A04FC8" w:rsidP="00E775F6">
            <w:pPr>
              <w:keepNext/>
              <w:keepLines/>
              <w:spacing w:line="360" w:lineRule="auto"/>
              <w:jc w:val="both"/>
              <w:outlineLvl w:val="3"/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</w:pPr>
            <w:r w:rsidRPr="00125E9D">
              <w:rPr>
                <w:rFonts w:ascii="Times New Roman" w:eastAsia="Times New Roman" w:hAnsi="Times New Roman" w:cs="Times New Roman"/>
                <w:iCs/>
                <w:color w:val="FF0000"/>
                <w:sz w:val="28"/>
                <w:szCs w:val="28"/>
              </w:rPr>
              <w:t>D.</w:t>
            </w:r>
            <w:r w:rsidRPr="00125E9D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 xml:space="preserve"> </w:t>
            </w:r>
            <w:r w:rsidR="00DC234F" w:rsidRPr="00125E9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20" w:dyaOrig="340" w14:anchorId="05BF10DE">
                <v:shape id="_x0000_i1028" type="#_x0000_t75" style="width:36.75pt;height:17.25pt" o:ole="">
                  <v:imagedata r:id="rId10" o:title=""/>
                </v:shape>
                <o:OLEObject Type="Embed" ProgID="Equation.DSMT4" ShapeID="_x0000_i1028" DrawAspect="Content" ObjectID="_1760985970" r:id="rId11"/>
              </w:object>
            </w:r>
            <w:r w:rsidR="00FB2B4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14:paraId="05649FFF" w14:textId="7CC0E859" w:rsidR="00A75777" w:rsidRPr="00125E9D" w:rsidRDefault="00A75777" w:rsidP="00E775F6">
      <w:pP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125E9D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Câu 5: </w:t>
      </w:r>
      <w:r w:rsidR="00A04FC8" w:rsidRPr="00125E9D">
        <w:rPr>
          <w:rFonts w:ascii="Times New Roman" w:eastAsia="Times New Roman" w:hAnsi="Times New Roman" w:cs="Times New Roman"/>
          <w:sz w:val="28"/>
          <w:szCs w:val="28"/>
        </w:rPr>
        <w:t xml:space="preserve">Kết quả phép tính </w:t>
      </w:r>
      <w:r w:rsidR="00DC234F" w:rsidRPr="00125E9D">
        <w:rPr>
          <w:rFonts w:ascii="Times New Roman" w:hAnsi="Times New Roman" w:cs="Times New Roman"/>
          <w:bCs/>
          <w:iCs/>
          <w:color w:val="000000"/>
          <w:position w:val="-6"/>
          <w:sz w:val="28"/>
          <w:szCs w:val="28"/>
          <w:lang w:val="fr-FR"/>
        </w:rPr>
        <w:object w:dxaOrig="760" w:dyaOrig="340" w14:anchorId="0DF6B88B">
          <v:shape id="_x0000_i1029" type="#_x0000_t75" style="width:37.5pt;height:17.25pt" o:ole="">
            <v:imagedata r:id="rId12" o:title=""/>
          </v:shape>
          <o:OLEObject Type="Embed" ProgID="Equation.DSMT4" ShapeID="_x0000_i1029" DrawAspect="Content" ObjectID="_1760985971" r:id="rId13"/>
        </w:object>
      </w:r>
      <w:r w:rsidR="00A04FC8" w:rsidRPr="00125E9D">
        <w:rPr>
          <w:rFonts w:ascii="Times New Roman" w:eastAsia="Times New Roman" w:hAnsi="Times New Roman" w:cs="Times New Roman"/>
          <w:sz w:val="28"/>
          <w:szCs w:val="28"/>
        </w:rPr>
        <w:t xml:space="preserve"> viết dưới dạng lũy th</w:t>
      </w:r>
      <w:r w:rsidR="0068475D">
        <w:rPr>
          <w:rFonts w:ascii="Times New Roman" w:eastAsia="Times New Roman" w:hAnsi="Times New Roman" w:cs="Times New Roman"/>
          <w:sz w:val="28"/>
          <w:szCs w:val="28"/>
        </w:rPr>
        <w:t>ừa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A04FC8" w:rsidRPr="00125E9D" w14:paraId="7C1F45BE" w14:textId="77777777" w:rsidTr="00583C01">
        <w:trPr>
          <w:trHeight w:val="336"/>
        </w:trPr>
        <w:tc>
          <w:tcPr>
            <w:tcW w:w="2337" w:type="dxa"/>
          </w:tcPr>
          <w:p w14:paraId="005AAC25" w14:textId="13C9D899" w:rsidR="00A04FC8" w:rsidRPr="00125E9D" w:rsidRDefault="00583C01" w:rsidP="00E775F6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.</w:t>
            </w: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8219DE" w:rsidRPr="00125E9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00" w:dyaOrig="340" w14:anchorId="4D126032">
                <v:shape id="_x0000_i1030" type="#_x0000_t75" style="width:15.75pt;height:17.25pt" o:ole="">
                  <v:imagedata r:id="rId14" o:title=""/>
                </v:shape>
                <o:OLEObject Type="Embed" ProgID="Equation.DSMT4" ShapeID="_x0000_i1030" DrawAspect="Content" ObjectID="_1760985972" r:id="rId15"/>
              </w:object>
            </w:r>
            <w:r w:rsidR="00FB2B4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337" w:type="dxa"/>
          </w:tcPr>
          <w:p w14:paraId="318AA4E4" w14:textId="41872319" w:rsidR="00A04FC8" w:rsidRPr="00125E9D" w:rsidRDefault="00583C01" w:rsidP="00E775F6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B.</w:t>
            </w: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8219DE" w:rsidRPr="00125E9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40" w14:anchorId="550144BD">
                <v:shape id="_x0000_i1031" type="#_x0000_t75" style="width:13.5pt;height:17.25pt" o:ole="">
                  <v:imagedata r:id="rId16" o:title=""/>
                </v:shape>
                <o:OLEObject Type="Embed" ProgID="Equation.DSMT4" ShapeID="_x0000_i1031" DrawAspect="Content" ObjectID="_1760985973" r:id="rId17"/>
              </w:object>
            </w:r>
            <w:r w:rsidR="00FB2B4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338" w:type="dxa"/>
          </w:tcPr>
          <w:p w14:paraId="2EE48111" w14:textId="785A54CA" w:rsidR="00A04FC8" w:rsidRPr="00125E9D" w:rsidRDefault="00583C01" w:rsidP="00E775F6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.</w:t>
            </w: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8219DE" w:rsidRPr="00125E9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60" w:dyaOrig="340" w14:anchorId="2CB6FA0D">
                <v:shape id="_x0000_i1032" type="#_x0000_t75" style="width:18.75pt;height:17.25pt" o:ole="">
                  <v:imagedata r:id="rId18" o:title=""/>
                </v:shape>
                <o:OLEObject Type="Embed" ProgID="Equation.DSMT4" ShapeID="_x0000_i1032" DrawAspect="Content" ObjectID="_1760985974" r:id="rId19"/>
              </w:object>
            </w:r>
            <w:r w:rsidR="00FB2B4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338" w:type="dxa"/>
          </w:tcPr>
          <w:p w14:paraId="0F3840EC" w14:textId="3C73BA00" w:rsidR="00A04FC8" w:rsidRPr="00125E9D" w:rsidRDefault="00583C01" w:rsidP="00E775F6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.</w:t>
            </w: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8219DE" w:rsidRPr="00125E9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40" w14:anchorId="02A39413">
                <v:shape id="_x0000_i1033" type="#_x0000_t75" style="width:13.5pt;height:17.25pt" o:ole="">
                  <v:imagedata r:id="rId20" o:title=""/>
                </v:shape>
                <o:OLEObject Type="Embed" ProgID="Equation.DSMT4" ShapeID="_x0000_i1033" DrawAspect="Content" ObjectID="_1760985975" r:id="rId21"/>
              </w:object>
            </w:r>
            <w:r w:rsidR="00FB2B4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14:paraId="56C38A13" w14:textId="55C7E555" w:rsidR="000A67C9" w:rsidRPr="00125E9D" w:rsidRDefault="000A67C9" w:rsidP="00E775F6">
      <w:pPr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125E9D">
        <w:rPr>
          <w:rStyle w:val="Strong"/>
          <w:rFonts w:ascii="Times New Roman" w:hAnsi="Times New Roman" w:cs="Times New Roman"/>
          <w:sz w:val="28"/>
          <w:szCs w:val="28"/>
          <w:bdr w:val="none" w:sz="0" w:space="0" w:color="auto" w:frame="1"/>
        </w:rPr>
        <w:t xml:space="preserve">Câu 6: </w:t>
      </w:r>
      <w:r w:rsidRPr="00125E9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Điền vào dấu * để số </w:t>
      </w:r>
      <w:r w:rsidR="00A60415" w:rsidRPr="0017650E">
        <w:rPr>
          <w:rFonts w:ascii="Times New Roman" w:hAnsi="Times New Roman" w:cs="Times New Roman"/>
          <w:position w:val="-4"/>
          <w:sz w:val="28"/>
          <w:szCs w:val="28"/>
        </w:rPr>
        <w:object w:dxaOrig="580" w:dyaOrig="360" w14:anchorId="64EE3AE2">
          <v:shape id="_x0000_i1034" type="#_x0000_t75" style="width:29.25pt;height:18pt" o:ole="">
            <v:imagedata r:id="rId22" o:title=""/>
          </v:shape>
          <o:OLEObject Type="Embed" ProgID="Equation.DSMT4" ShapeID="_x0000_i1034" DrawAspect="Content" ObjectID="_1760985976" r:id="rId23"/>
        </w:object>
      </w:r>
      <w:r w:rsidR="00736D8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chia hết cho cả 3</w:t>
      </w:r>
      <w:r w:rsidRPr="00125E9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và 9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0A67C9" w:rsidRPr="00125E9D" w14:paraId="6D25D641" w14:textId="77777777" w:rsidTr="000A67C9">
        <w:trPr>
          <w:trHeight w:val="357"/>
        </w:trPr>
        <w:tc>
          <w:tcPr>
            <w:tcW w:w="2337" w:type="dxa"/>
          </w:tcPr>
          <w:p w14:paraId="2694E514" w14:textId="3EB36C24" w:rsidR="000A67C9" w:rsidRPr="00125E9D" w:rsidRDefault="000A67C9" w:rsidP="00E775F6">
            <w:pPr>
              <w:spacing w:line="360" w:lineRule="auto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125E9D">
              <w:rPr>
                <w:rStyle w:val="Strong"/>
                <w:rFonts w:ascii="Times New Roman" w:hAnsi="Times New Roman" w:cs="Times New Roman"/>
                <w:b w:val="0"/>
                <w:sz w:val="28"/>
                <w:szCs w:val="28"/>
                <w:bdr w:val="none" w:sz="0" w:space="0" w:color="auto" w:frame="1"/>
                <w:lang w:val="vi-VN"/>
              </w:rPr>
              <w:t xml:space="preserve">A. </w:t>
            </w:r>
            <w:r w:rsidRPr="00125E9D">
              <w:rPr>
                <w:rStyle w:val="Strong"/>
                <w:rFonts w:ascii="Times New Roman" w:hAnsi="Times New Roman" w:cs="Times New Roman"/>
                <w:b w:val="0"/>
                <w:sz w:val="28"/>
                <w:szCs w:val="28"/>
                <w:bdr w:val="none" w:sz="0" w:space="0" w:color="auto" w:frame="1"/>
              </w:rPr>
              <w:t>2</w:t>
            </w:r>
            <w:r w:rsidR="00FB2B46">
              <w:rPr>
                <w:rStyle w:val="Strong"/>
                <w:rFonts w:ascii="Times New Roman" w:hAnsi="Times New Roman" w:cs="Times New Roman"/>
                <w:b w:val="0"/>
                <w:sz w:val="28"/>
                <w:szCs w:val="28"/>
                <w:bdr w:val="none" w:sz="0" w:space="0" w:color="auto" w:frame="1"/>
              </w:rPr>
              <w:t>.</w:t>
            </w:r>
          </w:p>
        </w:tc>
        <w:tc>
          <w:tcPr>
            <w:tcW w:w="2337" w:type="dxa"/>
          </w:tcPr>
          <w:p w14:paraId="3924F281" w14:textId="04486844" w:rsidR="000A67C9" w:rsidRPr="00125E9D" w:rsidRDefault="000A67C9" w:rsidP="00E775F6">
            <w:pPr>
              <w:spacing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B. </w:t>
            </w: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="00FB2B4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338" w:type="dxa"/>
          </w:tcPr>
          <w:p w14:paraId="59780838" w14:textId="68D49B3E" w:rsidR="000A67C9" w:rsidRPr="00125E9D" w:rsidRDefault="000A67C9" w:rsidP="00E775F6">
            <w:pPr>
              <w:spacing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color w:val="FF0000"/>
                <w:sz w:val="28"/>
                <w:szCs w:val="28"/>
                <w:lang w:val="vi-VN"/>
              </w:rPr>
              <w:t>C.</w:t>
            </w:r>
            <w:r w:rsidRPr="00125E9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="00FB2B4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338" w:type="dxa"/>
          </w:tcPr>
          <w:p w14:paraId="6CE01F83" w14:textId="3F548F9C" w:rsidR="000A67C9" w:rsidRPr="00125E9D" w:rsidRDefault="000A67C9" w:rsidP="00E775F6">
            <w:pPr>
              <w:spacing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D. </w:t>
            </w: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="00FB2B4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14:paraId="5F996A95" w14:textId="1CA80880" w:rsidR="00A04FC8" w:rsidRPr="00125E9D" w:rsidRDefault="00047CB1" w:rsidP="00E775F6">
      <w:pPr>
        <w:spacing w:after="0" w:line="360" w:lineRule="auto"/>
        <w:rPr>
          <w:rFonts w:ascii="Times New Roman" w:eastAsia="Times New Roman" w:hAnsi="Times New Roman" w:cs="Times New Roman"/>
          <w:iCs/>
          <w:sz w:val="28"/>
          <w:szCs w:val="28"/>
        </w:rPr>
      </w:pPr>
      <w:r w:rsidRPr="00125E9D">
        <w:rPr>
          <w:rStyle w:val="Strong"/>
          <w:rFonts w:ascii="Times New Roman" w:hAnsi="Times New Roman" w:cs="Times New Roman"/>
          <w:sz w:val="28"/>
          <w:szCs w:val="28"/>
          <w:bdr w:val="none" w:sz="0" w:space="0" w:color="auto" w:frame="1"/>
        </w:rPr>
        <w:t>Câu 7:</w:t>
      </w:r>
      <w:r w:rsidRPr="00125E9D">
        <w:rPr>
          <w:rFonts w:ascii="Times New Roman" w:hAnsi="Times New Roman" w:cs="Times New Roman"/>
          <w:sz w:val="28"/>
          <w:szCs w:val="28"/>
        </w:rPr>
        <w:t xml:space="preserve"> </w:t>
      </w:r>
      <w:r w:rsidR="007F6CF1" w:rsidRPr="00125E9D">
        <w:rPr>
          <w:rFonts w:ascii="Times New Roman" w:eastAsia="Times New Roman" w:hAnsi="Times New Roman" w:cs="Times New Roman"/>
          <w:iCs/>
          <w:sz w:val="28"/>
          <w:szCs w:val="28"/>
        </w:rPr>
        <w:t xml:space="preserve">Số nào sau đây </w:t>
      </w:r>
      <w:r w:rsidR="007F6CF1" w:rsidRPr="00125E9D">
        <w:rPr>
          <w:rFonts w:ascii="Times New Roman" w:eastAsia="Times New Roman" w:hAnsi="Times New Roman" w:cs="Times New Roman"/>
          <w:b/>
          <w:iCs/>
          <w:sz w:val="28"/>
          <w:szCs w:val="28"/>
          <w:u w:val="single"/>
        </w:rPr>
        <w:t>không</w:t>
      </w:r>
      <w:r w:rsidR="007F6CF1" w:rsidRPr="00125E9D">
        <w:rPr>
          <w:rFonts w:ascii="Times New Roman" w:eastAsia="Times New Roman" w:hAnsi="Times New Roman" w:cs="Times New Roman"/>
          <w:iCs/>
          <w:sz w:val="28"/>
          <w:szCs w:val="28"/>
        </w:rPr>
        <w:t xml:space="preserve"> là bội </w:t>
      </w:r>
      <w:r w:rsidR="00FB2B46">
        <w:rPr>
          <w:rFonts w:ascii="Times New Roman" w:eastAsia="Times New Roman" w:hAnsi="Times New Roman" w:cs="Times New Roman"/>
          <w:iCs/>
          <w:sz w:val="28"/>
          <w:szCs w:val="28"/>
        </w:rPr>
        <w:t xml:space="preserve">của </w:t>
      </w:r>
      <w:r w:rsidR="007F6CF1" w:rsidRPr="00125E9D">
        <w:rPr>
          <w:rFonts w:ascii="Times New Roman" w:eastAsia="Times New Roman" w:hAnsi="Times New Roman" w:cs="Times New Roman"/>
          <w:iCs/>
          <w:sz w:val="28"/>
          <w:szCs w:val="28"/>
        </w:rPr>
        <w:t>12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7F6CF1" w:rsidRPr="00125E9D" w14:paraId="492FCC88" w14:textId="77777777" w:rsidTr="0070642C">
        <w:trPr>
          <w:trHeight w:val="386"/>
        </w:trPr>
        <w:tc>
          <w:tcPr>
            <w:tcW w:w="2337" w:type="dxa"/>
          </w:tcPr>
          <w:p w14:paraId="1B9AB06C" w14:textId="3D490051" w:rsidR="007F6CF1" w:rsidRPr="00125E9D" w:rsidRDefault="007F6CF1" w:rsidP="00E775F6">
            <w:pPr>
              <w:spacing w:line="36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 w:rsidRPr="00125E9D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>A. 24</w:t>
            </w:r>
            <w:r w:rsidR="00FB2B46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>.</w:t>
            </w:r>
          </w:p>
        </w:tc>
        <w:tc>
          <w:tcPr>
            <w:tcW w:w="2337" w:type="dxa"/>
          </w:tcPr>
          <w:p w14:paraId="186ECDFE" w14:textId="349DF64C" w:rsidR="007F6CF1" w:rsidRPr="00125E9D" w:rsidRDefault="007F6CF1" w:rsidP="00E775F6">
            <w:pPr>
              <w:spacing w:line="36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 w:rsidRPr="00125E9D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>B. 0</w:t>
            </w:r>
            <w:r w:rsidR="00FB2B46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>.</w:t>
            </w:r>
          </w:p>
        </w:tc>
        <w:tc>
          <w:tcPr>
            <w:tcW w:w="2338" w:type="dxa"/>
          </w:tcPr>
          <w:p w14:paraId="6DE149EF" w14:textId="2AFE9767" w:rsidR="007F6CF1" w:rsidRPr="00125E9D" w:rsidRDefault="007F6CF1" w:rsidP="00E775F6">
            <w:pPr>
              <w:spacing w:line="36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 w:rsidRPr="00125E9D">
              <w:rPr>
                <w:rFonts w:ascii="Times New Roman" w:eastAsia="Times New Roman" w:hAnsi="Times New Roman" w:cs="Times New Roman"/>
                <w:bCs/>
                <w:color w:val="FF0000"/>
                <w:sz w:val="28"/>
                <w:szCs w:val="28"/>
                <w:bdr w:val="none" w:sz="0" w:space="0" w:color="auto" w:frame="1"/>
              </w:rPr>
              <w:t>C.</w:t>
            </w:r>
            <w:r w:rsidRPr="00125E9D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 xml:space="preserve"> 1</w:t>
            </w:r>
            <w:r w:rsidR="00FB2B46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>.</w:t>
            </w:r>
          </w:p>
        </w:tc>
        <w:tc>
          <w:tcPr>
            <w:tcW w:w="2338" w:type="dxa"/>
          </w:tcPr>
          <w:p w14:paraId="76DE4CA8" w14:textId="04032370" w:rsidR="007F6CF1" w:rsidRPr="00125E9D" w:rsidRDefault="007F6CF1" w:rsidP="00E775F6">
            <w:pPr>
              <w:spacing w:line="36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 w:rsidRPr="00125E9D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>D. 12</w:t>
            </w:r>
            <w:r w:rsidR="00FB2B46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>.</w:t>
            </w:r>
          </w:p>
        </w:tc>
      </w:tr>
    </w:tbl>
    <w:p w14:paraId="49C64EDA" w14:textId="755AD4D6" w:rsidR="0070642C" w:rsidRPr="00125E9D" w:rsidRDefault="0070642C" w:rsidP="00E775F6">
      <w:pPr>
        <w:tabs>
          <w:tab w:val="left" w:pos="7332"/>
        </w:tabs>
        <w:spacing w:after="0" w:line="360" w:lineRule="auto"/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</w:pPr>
      <w:r w:rsidRPr="00125E9D">
        <w:rPr>
          <w:rStyle w:val="Strong"/>
          <w:rFonts w:ascii="Times New Roman" w:hAnsi="Times New Roman" w:cs="Times New Roman"/>
          <w:sz w:val="28"/>
          <w:szCs w:val="28"/>
          <w:bdr w:val="none" w:sz="0" w:space="0" w:color="auto" w:frame="1"/>
        </w:rPr>
        <w:t>Câu 8:</w:t>
      </w:r>
      <w:r w:rsidRPr="00125E9D">
        <w:rPr>
          <w:rFonts w:ascii="Times New Roman" w:hAnsi="Times New Roman" w:cs="Times New Roman"/>
          <w:sz w:val="28"/>
          <w:szCs w:val="28"/>
        </w:rPr>
        <w:t xml:space="preserve"> </w:t>
      </w:r>
      <w:r w:rsidRPr="00125E9D"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  <w:t xml:space="preserve">Cho </w:t>
      </w:r>
      <w:r w:rsidRPr="00125E9D">
        <w:rPr>
          <w:rFonts w:ascii="Times New Roman" w:eastAsia="Times New Roman" w:hAnsi="Times New Roman" w:cs="Times New Roman"/>
          <w:bCs/>
          <w:position w:val="-8"/>
          <w:sz w:val="28"/>
          <w:szCs w:val="28"/>
          <w:bdr w:val="none" w:sz="0" w:space="0" w:color="auto" w:frame="1"/>
        </w:rPr>
        <w:object w:dxaOrig="2060" w:dyaOrig="320" w14:anchorId="58745E17">
          <v:shape id="_x0000_i1035" type="#_x0000_t75" style="width:102.75pt;height:16.5pt" o:ole="">
            <v:imagedata r:id="rId24" o:title=""/>
          </v:shape>
          <o:OLEObject Type="Embed" ProgID="Equation.DSMT4" ShapeID="_x0000_i1035" DrawAspect="Content" ObjectID="_1760985977" r:id="rId25"/>
        </w:object>
      </w:r>
      <w:r w:rsidRPr="00125E9D"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  <w:t xml:space="preserve"> Với giá trị nào của x thì </w:t>
      </w:r>
      <w:r w:rsidRPr="00125E9D">
        <w:rPr>
          <w:rFonts w:ascii="Times New Roman" w:eastAsia="Times New Roman" w:hAnsi="Times New Roman" w:cs="Times New Roman"/>
          <w:bCs/>
          <w:position w:val="-6"/>
          <w:sz w:val="28"/>
          <w:szCs w:val="28"/>
          <w:bdr w:val="none" w:sz="0" w:space="0" w:color="auto" w:frame="1"/>
        </w:rPr>
        <w:object w:dxaOrig="580" w:dyaOrig="320" w14:anchorId="034A7340">
          <v:shape id="_x0000_i1036" type="#_x0000_t75" style="width:29.25pt;height:16.5pt" o:ole="">
            <v:imagedata r:id="rId26" o:title=""/>
          </v:shape>
          <o:OLEObject Type="Embed" ProgID="Equation.DSMT4" ShapeID="_x0000_i1036" DrawAspect="Content" ObjectID="_1760985978" r:id="rId27"/>
        </w:object>
      </w:r>
      <w:r w:rsidRPr="00125E9D"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470656" w:rsidRPr="00125E9D" w14:paraId="7121B8CE" w14:textId="77777777" w:rsidTr="0087216D">
        <w:tc>
          <w:tcPr>
            <w:tcW w:w="2337" w:type="dxa"/>
          </w:tcPr>
          <w:p w14:paraId="57CBEC0B" w14:textId="15603506" w:rsidR="00470656" w:rsidRPr="00125E9D" w:rsidRDefault="00470656" w:rsidP="00E775F6">
            <w:pPr>
              <w:tabs>
                <w:tab w:val="left" w:pos="7332"/>
              </w:tabs>
              <w:spacing w:line="36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 w:rsidRPr="00125E9D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 xml:space="preserve">A. </w:t>
            </w:r>
            <w:r w:rsidR="00A00D43" w:rsidRPr="00A00D43">
              <w:rPr>
                <w:rFonts w:ascii="Times New Roman" w:eastAsia="Times New Roman" w:hAnsi="Times New Roman" w:cs="Times New Roman"/>
                <w:bCs/>
                <w:position w:val="-6"/>
                <w:sz w:val="28"/>
                <w:szCs w:val="28"/>
                <w:bdr w:val="none" w:sz="0" w:space="0" w:color="auto" w:frame="1"/>
              </w:rPr>
              <w:object w:dxaOrig="820" w:dyaOrig="300" w14:anchorId="6FA3C179">
                <v:shape id="_x0000_i1037" type="#_x0000_t75" style="width:41.25pt;height:15.75pt" o:ole="">
                  <v:imagedata r:id="rId28" o:title=""/>
                </v:shape>
                <o:OLEObject Type="Embed" ProgID="Equation.DSMT4" ShapeID="_x0000_i1037" DrawAspect="Content" ObjectID="_1760985979" r:id="rId29"/>
              </w:object>
            </w:r>
          </w:p>
        </w:tc>
        <w:tc>
          <w:tcPr>
            <w:tcW w:w="2337" w:type="dxa"/>
          </w:tcPr>
          <w:p w14:paraId="452B3C96" w14:textId="5362D892" w:rsidR="00470656" w:rsidRPr="00125E9D" w:rsidRDefault="00470656" w:rsidP="00A00D43">
            <w:pPr>
              <w:tabs>
                <w:tab w:val="left" w:pos="7332"/>
              </w:tabs>
              <w:spacing w:line="36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 w:rsidRPr="00125E9D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>B.</w:t>
            </w:r>
            <w:r w:rsidR="00A00D43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 xml:space="preserve"> </w:t>
            </w:r>
            <w:r w:rsidR="00A00D43" w:rsidRPr="00A00D43">
              <w:rPr>
                <w:rFonts w:ascii="Times New Roman" w:eastAsia="Times New Roman" w:hAnsi="Times New Roman" w:cs="Times New Roman"/>
                <w:bCs/>
                <w:position w:val="-6"/>
                <w:sz w:val="28"/>
                <w:szCs w:val="28"/>
                <w:bdr w:val="none" w:sz="0" w:space="0" w:color="auto" w:frame="1"/>
              </w:rPr>
              <w:object w:dxaOrig="840" w:dyaOrig="300" w14:anchorId="218F2E1C">
                <v:shape id="_x0000_i1038" type="#_x0000_t75" style="width:42pt;height:15.75pt" o:ole="">
                  <v:imagedata r:id="rId30" o:title=""/>
                </v:shape>
                <o:OLEObject Type="Embed" ProgID="Equation.DSMT4" ShapeID="_x0000_i1038" DrawAspect="Content" ObjectID="_1760985980" r:id="rId31"/>
              </w:object>
            </w:r>
          </w:p>
        </w:tc>
        <w:tc>
          <w:tcPr>
            <w:tcW w:w="2338" w:type="dxa"/>
          </w:tcPr>
          <w:p w14:paraId="26C0111F" w14:textId="2908142D" w:rsidR="00470656" w:rsidRPr="00125E9D" w:rsidRDefault="00470656" w:rsidP="00E775F6">
            <w:pPr>
              <w:tabs>
                <w:tab w:val="left" w:pos="7332"/>
              </w:tabs>
              <w:spacing w:line="36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 w:rsidRPr="00125E9D">
              <w:rPr>
                <w:rFonts w:ascii="Times New Roman" w:eastAsia="Times New Roman" w:hAnsi="Times New Roman" w:cs="Times New Roman"/>
                <w:bCs/>
                <w:color w:val="FF0000"/>
                <w:sz w:val="28"/>
                <w:szCs w:val="28"/>
                <w:bdr w:val="none" w:sz="0" w:space="0" w:color="auto" w:frame="1"/>
              </w:rPr>
              <w:t xml:space="preserve">C. </w:t>
            </w:r>
            <w:r w:rsidR="00A00D43" w:rsidRPr="00A00D43">
              <w:rPr>
                <w:rFonts w:ascii="Times New Roman" w:eastAsia="Times New Roman" w:hAnsi="Times New Roman" w:cs="Times New Roman"/>
                <w:bCs/>
                <w:position w:val="-6"/>
                <w:sz w:val="28"/>
                <w:szCs w:val="28"/>
                <w:bdr w:val="none" w:sz="0" w:space="0" w:color="auto" w:frame="1"/>
              </w:rPr>
              <w:object w:dxaOrig="840" w:dyaOrig="300" w14:anchorId="5283E57F">
                <v:shape id="_x0000_i1039" type="#_x0000_t75" style="width:42pt;height:15.75pt" o:ole="">
                  <v:imagedata r:id="rId32" o:title=""/>
                </v:shape>
                <o:OLEObject Type="Embed" ProgID="Equation.DSMT4" ShapeID="_x0000_i1039" DrawAspect="Content" ObjectID="_1760985981" r:id="rId33"/>
              </w:object>
            </w:r>
          </w:p>
        </w:tc>
        <w:tc>
          <w:tcPr>
            <w:tcW w:w="2338" w:type="dxa"/>
          </w:tcPr>
          <w:p w14:paraId="315DA8CE" w14:textId="02361C23" w:rsidR="00470656" w:rsidRPr="00125E9D" w:rsidRDefault="00A00D43" w:rsidP="00E775F6">
            <w:pPr>
              <w:tabs>
                <w:tab w:val="left" w:pos="7332"/>
              </w:tabs>
              <w:spacing w:line="36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 xml:space="preserve">D. </w:t>
            </w:r>
            <w:r w:rsidRPr="00A00D43">
              <w:rPr>
                <w:rFonts w:ascii="Times New Roman" w:eastAsia="Times New Roman" w:hAnsi="Times New Roman" w:cs="Times New Roman"/>
                <w:bCs/>
                <w:position w:val="-6"/>
                <w:sz w:val="28"/>
                <w:szCs w:val="28"/>
                <w:bdr w:val="none" w:sz="0" w:space="0" w:color="auto" w:frame="1"/>
              </w:rPr>
              <w:object w:dxaOrig="820" w:dyaOrig="300" w14:anchorId="2E154CF5">
                <v:shape id="_x0000_i1040" type="#_x0000_t75" style="width:41.25pt;height:15.75pt" o:ole="">
                  <v:imagedata r:id="rId34" o:title=""/>
                </v:shape>
                <o:OLEObject Type="Embed" ProgID="Equation.DSMT4" ShapeID="_x0000_i1040" DrawAspect="Content" ObjectID="_1760985982" r:id="rId35"/>
              </w:object>
            </w:r>
          </w:p>
        </w:tc>
      </w:tr>
    </w:tbl>
    <w:p w14:paraId="35BBAC1A" w14:textId="38A41ABE" w:rsidR="007F6CF1" w:rsidRPr="00125E9D" w:rsidRDefault="0087216D" w:rsidP="007E4BCB">
      <w:pPr>
        <w:pStyle w:val="NormalWeb"/>
        <w:shd w:val="clear" w:color="auto" w:fill="FFFFFF"/>
        <w:spacing w:before="0" w:beforeAutospacing="0" w:after="0" w:afterAutospacing="0" w:line="360" w:lineRule="auto"/>
        <w:ind w:right="-284"/>
        <w:rPr>
          <w:color w:val="000000"/>
          <w:sz w:val="28"/>
          <w:szCs w:val="28"/>
          <w:shd w:val="clear" w:color="auto" w:fill="FFFFFF"/>
        </w:rPr>
      </w:pPr>
      <w:r w:rsidRPr="00125E9D">
        <w:rPr>
          <w:rStyle w:val="Strong"/>
          <w:sz w:val="28"/>
          <w:szCs w:val="28"/>
          <w:bdr w:val="none" w:sz="0" w:space="0" w:color="auto" w:frame="1"/>
        </w:rPr>
        <w:t>Câu 9:</w:t>
      </w:r>
      <w:r w:rsidRPr="00125E9D">
        <w:rPr>
          <w:sz w:val="28"/>
          <w:szCs w:val="28"/>
        </w:rPr>
        <w:t xml:space="preserve"> </w:t>
      </w:r>
      <w:r w:rsidR="00B34D9A" w:rsidRPr="00125E9D">
        <w:rPr>
          <w:color w:val="000000"/>
          <w:sz w:val="28"/>
          <w:szCs w:val="28"/>
          <w:shd w:val="clear" w:color="auto" w:fill="FFFFFF"/>
        </w:rPr>
        <w:t>Trong các số: 102; 355; 2350; 6708</w:t>
      </w:r>
      <w:r w:rsidR="00FB2B46">
        <w:rPr>
          <w:color w:val="000000"/>
          <w:sz w:val="28"/>
          <w:szCs w:val="28"/>
          <w:shd w:val="clear" w:color="auto" w:fill="FFFFFF"/>
        </w:rPr>
        <w:t>,</w:t>
      </w:r>
      <w:r w:rsidR="00B34D9A" w:rsidRPr="00125E9D">
        <w:rPr>
          <w:color w:val="000000"/>
          <w:sz w:val="28"/>
          <w:szCs w:val="28"/>
          <w:shd w:val="clear" w:color="auto" w:fill="FFFFFF"/>
        </w:rPr>
        <w:t xml:space="preserve"> </w:t>
      </w:r>
      <w:r w:rsidR="00FB2B46">
        <w:rPr>
          <w:color w:val="000000"/>
          <w:sz w:val="28"/>
          <w:szCs w:val="28"/>
          <w:shd w:val="clear" w:color="auto" w:fill="FFFFFF"/>
        </w:rPr>
        <w:t>s</w:t>
      </w:r>
      <w:r w:rsidR="00B34D9A" w:rsidRPr="00125E9D">
        <w:rPr>
          <w:color w:val="000000"/>
          <w:sz w:val="28"/>
          <w:szCs w:val="28"/>
          <w:shd w:val="clear" w:color="auto" w:fill="FFFFFF"/>
        </w:rPr>
        <w:t>ố nào chia hết cho cả 2 và 5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B34D9A" w:rsidRPr="00125E9D" w14:paraId="25AD503D" w14:textId="77777777" w:rsidTr="006262D3">
        <w:trPr>
          <w:trHeight w:val="388"/>
        </w:trPr>
        <w:tc>
          <w:tcPr>
            <w:tcW w:w="2337" w:type="dxa"/>
          </w:tcPr>
          <w:p w14:paraId="7BC61F42" w14:textId="2D5C1E23" w:rsidR="00B34D9A" w:rsidRPr="00125E9D" w:rsidRDefault="00B34D9A" w:rsidP="00E775F6">
            <w:pPr>
              <w:pStyle w:val="NormalWeb"/>
              <w:spacing w:before="0" w:beforeAutospacing="0" w:after="0" w:afterAutospacing="0" w:line="360" w:lineRule="auto"/>
              <w:rPr>
                <w:bCs/>
                <w:sz w:val="28"/>
                <w:szCs w:val="28"/>
                <w:bdr w:val="none" w:sz="0" w:space="0" w:color="auto" w:frame="1"/>
              </w:rPr>
            </w:pPr>
            <w:r w:rsidRPr="00125E9D">
              <w:rPr>
                <w:bCs/>
                <w:sz w:val="28"/>
                <w:szCs w:val="28"/>
                <w:bdr w:val="none" w:sz="0" w:space="0" w:color="auto" w:frame="1"/>
              </w:rPr>
              <w:t>A.</w:t>
            </w:r>
            <w:r w:rsidR="006262D3" w:rsidRPr="00125E9D">
              <w:rPr>
                <w:bCs/>
                <w:sz w:val="28"/>
                <w:szCs w:val="28"/>
                <w:bdr w:val="none" w:sz="0" w:space="0" w:color="auto" w:frame="1"/>
              </w:rPr>
              <w:t xml:space="preserve"> 102</w:t>
            </w:r>
            <w:r w:rsidR="00FB2B46">
              <w:rPr>
                <w:bCs/>
                <w:sz w:val="28"/>
                <w:szCs w:val="28"/>
                <w:bdr w:val="none" w:sz="0" w:space="0" w:color="auto" w:frame="1"/>
              </w:rPr>
              <w:t>.</w:t>
            </w:r>
          </w:p>
        </w:tc>
        <w:tc>
          <w:tcPr>
            <w:tcW w:w="2337" w:type="dxa"/>
          </w:tcPr>
          <w:p w14:paraId="7AAA218E" w14:textId="41FCF0FE" w:rsidR="00B34D9A" w:rsidRPr="00125E9D" w:rsidRDefault="00B34D9A" w:rsidP="00E775F6">
            <w:pPr>
              <w:pStyle w:val="NormalWeb"/>
              <w:spacing w:before="0" w:beforeAutospacing="0" w:after="0" w:afterAutospacing="0" w:line="360" w:lineRule="auto"/>
              <w:rPr>
                <w:bCs/>
                <w:sz w:val="28"/>
                <w:szCs w:val="28"/>
                <w:bdr w:val="none" w:sz="0" w:space="0" w:color="auto" w:frame="1"/>
              </w:rPr>
            </w:pPr>
            <w:r w:rsidRPr="00125E9D">
              <w:rPr>
                <w:bCs/>
                <w:color w:val="FF0000"/>
                <w:sz w:val="28"/>
                <w:szCs w:val="28"/>
                <w:bdr w:val="none" w:sz="0" w:space="0" w:color="auto" w:frame="1"/>
              </w:rPr>
              <w:t>B.</w:t>
            </w:r>
            <w:r w:rsidR="006262D3" w:rsidRPr="00125E9D">
              <w:rPr>
                <w:bCs/>
                <w:sz w:val="28"/>
                <w:szCs w:val="28"/>
                <w:bdr w:val="none" w:sz="0" w:space="0" w:color="auto" w:frame="1"/>
              </w:rPr>
              <w:t xml:space="preserve"> 2350</w:t>
            </w:r>
            <w:r w:rsidR="00FB2B46">
              <w:rPr>
                <w:bCs/>
                <w:sz w:val="28"/>
                <w:szCs w:val="28"/>
                <w:bdr w:val="none" w:sz="0" w:space="0" w:color="auto" w:frame="1"/>
              </w:rPr>
              <w:t>.</w:t>
            </w:r>
          </w:p>
        </w:tc>
        <w:tc>
          <w:tcPr>
            <w:tcW w:w="2338" w:type="dxa"/>
          </w:tcPr>
          <w:p w14:paraId="6BD64B14" w14:textId="1FB616AB" w:rsidR="00B34D9A" w:rsidRPr="00125E9D" w:rsidRDefault="00B34D9A" w:rsidP="00E775F6">
            <w:pPr>
              <w:pStyle w:val="NormalWeb"/>
              <w:spacing w:before="0" w:beforeAutospacing="0" w:after="0" w:afterAutospacing="0" w:line="360" w:lineRule="auto"/>
              <w:rPr>
                <w:bCs/>
                <w:sz w:val="28"/>
                <w:szCs w:val="28"/>
                <w:bdr w:val="none" w:sz="0" w:space="0" w:color="auto" w:frame="1"/>
              </w:rPr>
            </w:pPr>
            <w:r w:rsidRPr="00125E9D">
              <w:rPr>
                <w:bCs/>
                <w:sz w:val="28"/>
                <w:szCs w:val="28"/>
                <w:bdr w:val="none" w:sz="0" w:space="0" w:color="auto" w:frame="1"/>
              </w:rPr>
              <w:t>C.</w:t>
            </w:r>
            <w:r w:rsidR="006262D3" w:rsidRPr="00125E9D">
              <w:rPr>
                <w:bCs/>
                <w:sz w:val="28"/>
                <w:szCs w:val="28"/>
                <w:bdr w:val="none" w:sz="0" w:space="0" w:color="auto" w:frame="1"/>
              </w:rPr>
              <w:t xml:space="preserve"> 355</w:t>
            </w:r>
            <w:r w:rsidR="00FB2B46">
              <w:rPr>
                <w:bCs/>
                <w:sz w:val="28"/>
                <w:szCs w:val="28"/>
                <w:bdr w:val="none" w:sz="0" w:space="0" w:color="auto" w:frame="1"/>
              </w:rPr>
              <w:t>.</w:t>
            </w:r>
          </w:p>
        </w:tc>
        <w:tc>
          <w:tcPr>
            <w:tcW w:w="2338" w:type="dxa"/>
          </w:tcPr>
          <w:p w14:paraId="170B4045" w14:textId="27906228" w:rsidR="00B34D9A" w:rsidRPr="00125E9D" w:rsidRDefault="00B34D9A" w:rsidP="00E775F6">
            <w:pPr>
              <w:pStyle w:val="NormalWeb"/>
              <w:spacing w:before="0" w:beforeAutospacing="0" w:after="0" w:afterAutospacing="0" w:line="360" w:lineRule="auto"/>
              <w:rPr>
                <w:bCs/>
                <w:sz w:val="28"/>
                <w:szCs w:val="28"/>
                <w:bdr w:val="none" w:sz="0" w:space="0" w:color="auto" w:frame="1"/>
              </w:rPr>
            </w:pPr>
            <w:r w:rsidRPr="00125E9D">
              <w:rPr>
                <w:bCs/>
                <w:sz w:val="28"/>
                <w:szCs w:val="28"/>
                <w:bdr w:val="none" w:sz="0" w:space="0" w:color="auto" w:frame="1"/>
              </w:rPr>
              <w:t>D.</w:t>
            </w:r>
            <w:r w:rsidR="006262D3" w:rsidRPr="00125E9D">
              <w:rPr>
                <w:bCs/>
                <w:sz w:val="28"/>
                <w:szCs w:val="28"/>
                <w:bdr w:val="none" w:sz="0" w:space="0" w:color="auto" w:frame="1"/>
              </w:rPr>
              <w:t xml:space="preserve"> 6708</w:t>
            </w:r>
            <w:r w:rsidR="00FB2B46">
              <w:rPr>
                <w:bCs/>
                <w:sz w:val="28"/>
                <w:szCs w:val="28"/>
                <w:bdr w:val="none" w:sz="0" w:space="0" w:color="auto" w:frame="1"/>
              </w:rPr>
              <w:t>.</w:t>
            </w:r>
          </w:p>
        </w:tc>
      </w:tr>
    </w:tbl>
    <w:p w14:paraId="04EBFE58" w14:textId="5B7E7581" w:rsidR="00B34D9A" w:rsidRDefault="007E4BCB" w:rsidP="00E775F6">
      <w:pPr>
        <w:pStyle w:val="NormalWeb"/>
        <w:shd w:val="clear" w:color="auto" w:fill="FFFFFF"/>
        <w:spacing w:before="0" w:beforeAutospacing="0" w:after="0" w:afterAutospacing="0" w:line="360" w:lineRule="auto"/>
        <w:rPr>
          <w:sz w:val="28"/>
          <w:szCs w:val="28"/>
        </w:rPr>
      </w:pPr>
      <w:r>
        <w:rPr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286E873" wp14:editId="0696000C">
                <wp:simplePos x="0" y="0"/>
                <wp:positionH relativeFrom="page">
                  <wp:posOffset>5871845</wp:posOffset>
                </wp:positionH>
                <wp:positionV relativeFrom="paragraph">
                  <wp:posOffset>824230</wp:posOffset>
                </wp:positionV>
                <wp:extent cx="914400" cy="445477"/>
                <wp:effectExtent l="0" t="0" r="13335" b="12065"/>
                <wp:wrapNone/>
                <wp:docPr id="1861491006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44547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123C626B" w14:textId="64E8DD53" w:rsidR="00E775F6" w:rsidRPr="00BC70A4" w:rsidRDefault="00E775F6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T601-</w:t>
                            </w:r>
                            <w:r w:rsidRPr="00BC70A4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Trang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1/2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286E873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462.35pt;margin-top:64.9pt;width:1in;height:35.1pt;z-index:251659264;visibility:visible;mso-wrap-style:none;mso-height-percent:0;mso-wrap-distance-left:9pt;mso-wrap-distance-top:0;mso-wrap-distance-right:9pt;mso-wrap-distance-bottom:0;mso-position-horizontal:absolute;mso-position-horizontal-relative:page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" fillcolor="white [3201]" strokecolor="white [3212]" strokeweight=".5pt">
                <v:textbox>
                  <w:txbxContent>
                    <w:p w14:paraId="123C626B" w14:textId="64E8DD53" w:rsidR="00E775F6" w:rsidRPr="00BC70A4" w:rsidRDefault="00E775F6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T601-</w:t>
                      </w:r>
                      <w:r w:rsidRPr="00BC70A4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Trang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1/2  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6262D3" w:rsidRPr="00125E9D">
        <w:rPr>
          <w:b/>
          <w:bCs/>
          <w:sz w:val="28"/>
          <w:szCs w:val="28"/>
          <w:bdr w:val="none" w:sz="0" w:space="0" w:color="auto" w:frame="1"/>
        </w:rPr>
        <w:t xml:space="preserve">Câu 10: </w:t>
      </w:r>
      <w:r w:rsidR="0031790C" w:rsidRPr="00125E9D">
        <w:rPr>
          <w:sz w:val="28"/>
          <w:szCs w:val="28"/>
          <w:lang w:eastAsia="vi-VN"/>
        </w:rPr>
        <w:t>Kết quả của phép tính</w:t>
      </w:r>
      <w:r w:rsidR="0031790C" w:rsidRPr="00125E9D">
        <w:rPr>
          <w:b/>
          <w:bCs/>
          <w:color w:val="0000FF"/>
          <w:sz w:val="28"/>
          <w:szCs w:val="28"/>
        </w:rPr>
        <w:t xml:space="preserve"> </w:t>
      </w:r>
      <w:r w:rsidR="0031790C" w:rsidRPr="00125E9D">
        <w:rPr>
          <w:position w:val="-6"/>
          <w:sz w:val="28"/>
          <w:szCs w:val="28"/>
        </w:rPr>
        <w:object w:dxaOrig="2000" w:dyaOrig="320" w14:anchorId="5A340F07">
          <v:shape id="_x0000_i1041" type="#_x0000_t75" style="width:100.5pt;height:16.5pt" o:ole="">
            <v:imagedata r:id="rId36" o:title=""/>
          </v:shape>
          <o:OLEObject Type="Embed" ProgID="Equation.DSMT4" ShapeID="_x0000_i1041" DrawAspect="Content" ObjectID="_1760985983" r:id="rId37"/>
        </w:object>
      </w:r>
      <w:r w:rsidR="00EA13B8">
        <w:rPr>
          <w:sz w:val="28"/>
          <w:szCs w:val="28"/>
        </w:rPr>
        <w:t xml:space="preserve">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31790C" w:rsidRPr="00125E9D" w14:paraId="2EB04B8F" w14:textId="77777777" w:rsidTr="00512C3B">
        <w:trPr>
          <w:trHeight w:val="335"/>
        </w:trPr>
        <w:tc>
          <w:tcPr>
            <w:tcW w:w="2337" w:type="dxa"/>
          </w:tcPr>
          <w:p w14:paraId="6C8922B3" w14:textId="4929B4FA" w:rsidR="0031790C" w:rsidRPr="00125E9D" w:rsidRDefault="0031790C" w:rsidP="00E775F6">
            <w:pPr>
              <w:pStyle w:val="NormalWeb"/>
              <w:spacing w:before="0" w:beforeAutospacing="0" w:after="0" w:afterAutospacing="0" w:line="360" w:lineRule="auto"/>
              <w:rPr>
                <w:bCs/>
                <w:sz w:val="28"/>
                <w:szCs w:val="28"/>
                <w:bdr w:val="none" w:sz="0" w:space="0" w:color="auto" w:frame="1"/>
              </w:rPr>
            </w:pPr>
            <w:r w:rsidRPr="00125E9D">
              <w:rPr>
                <w:bCs/>
                <w:sz w:val="28"/>
                <w:szCs w:val="28"/>
                <w:bdr w:val="none" w:sz="0" w:space="0" w:color="auto" w:frame="1"/>
              </w:rPr>
              <w:lastRenderedPageBreak/>
              <w:t>A. 46</w:t>
            </w:r>
            <w:r w:rsidR="00FB2B46">
              <w:rPr>
                <w:bCs/>
                <w:sz w:val="28"/>
                <w:szCs w:val="28"/>
                <w:bdr w:val="none" w:sz="0" w:space="0" w:color="auto" w:frame="1"/>
              </w:rPr>
              <w:t>.</w:t>
            </w:r>
          </w:p>
        </w:tc>
        <w:tc>
          <w:tcPr>
            <w:tcW w:w="2337" w:type="dxa"/>
          </w:tcPr>
          <w:p w14:paraId="640517B9" w14:textId="6010AA9E" w:rsidR="0031790C" w:rsidRPr="00125E9D" w:rsidRDefault="0031790C" w:rsidP="00E775F6">
            <w:pPr>
              <w:pStyle w:val="NormalWeb"/>
              <w:spacing w:before="0" w:beforeAutospacing="0" w:after="0" w:afterAutospacing="0" w:line="360" w:lineRule="auto"/>
              <w:rPr>
                <w:bCs/>
                <w:sz w:val="28"/>
                <w:szCs w:val="28"/>
                <w:bdr w:val="none" w:sz="0" w:space="0" w:color="auto" w:frame="1"/>
              </w:rPr>
            </w:pPr>
            <w:r w:rsidRPr="00125E9D">
              <w:rPr>
                <w:bCs/>
                <w:sz w:val="28"/>
                <w:szCs w:val="28"/>
                <w:bdr w:val="none" w:sz="0" w:space="0" w:color="auto" w:frame="1"/>
              </w:rPr>
              <w:t>B. 5</w:t>
            </w:r>
            <w:r w:rsidR="00FB2B46">
              <w:rPr>
                <w:bCs/>
                <w:sz w:val="28"/>
                <w:szCs w:val="28"/>
                <w:bdr w:val="none" w:sz="0" w:space="0" w:color="auto" w:frame="1"/>
              </w:rPr>
              <w:t>.</w:t>
            </w:r>
          </w:p>
        </w:tc>
        <w:tc>
          <w:tcPr>
            <w:tcW w:w="2338" w:type="dxa"/>
          </w:tcPr>
          <w:p w14:paraId="326C0739" w14:textId="7A6E5A65" w:rsidR="0031790C" w:rsidRPr="00125E9D" w:rsidRDefault="0031790C" w:rsidP="00E775F6">
            <w:pPr>
              <w:pStyle w:val="NormalWeb"/>
              <w:spacing w:before="0" w:beforeAutospacing="0" w:after="0" w:afterAutospacing="0" w:line="360" w:lineRule="auto"/>
              <w:rPr>
                <w:bCs/>
                <w:sz w:val="28"/>
                <w:szCs w:val="28"/>
                <w:bdr w:val="none" w:sz="0" w:space="0" w:color="auto" w:frame="1"/>
              </w:rPr>
            </w:pPr>
            <w:r w:rsidRPr="00125E9D">
              <w:rPr>
                <w:bCs/>
                <w:sz w:val="28"/>
                <w:szCs w:val="28"/>
                <w:bdr w:val="none" w:sz="0" w:space="0" w:color="auto" w:frame="1"/>
              </w:rPr>
              <w:t>C. 4</w:t>
            </w:r>
            <w:r w:rsidR="00FB2B46">
              <w:rPr>
                <w:bCs/>
                <w:sz w:val="28"/>
                <w:szCs w:val="28"/>
                <w:bdr w:val="none" w:sz="0" w:space="0" w:color="auto" w:frame="1"/>
              </w:rPr>
              <w:t>.</w:t>
            </w:r>
          </w:p>
        </w:tc>
        <w:tc>
          <w:tcPr>
            <w:tcW w:w="2338" w:type="dxa"/>
          </w:tcPr>
          <w:p w14:paraId="755DE893" w14:textId="5AB6BE75" w:rsidR="0031790C" w:rsidRPr="00125E9D" w:rsidRDefault="0031790C" w:rsidP="00E775F6">
            <w:pPr>
              <w:pStyle w:val="NormalWeb"/>
              <w:spacing w:before="0" w:beforeAutospacing="0" w:after="0" w:afterAutospacing="0" w:line="360" w:lineRule="auto"/>
              <w:rPr>
                <w:bCs/>
                <w:sz w:val="28"/>
                <w:szCs w:val="28"/>
                <w:bdr w:val="none" w:sz="0" w:space="0" w:color="auto" w:frame="1"/>
              </w:rPr>
            </w:pPr>
            <w:r w:rsidRPr="00125E9D">
              <w:rPr>
                <w:bCs/>
                <w:color w:val="FF0000"/>
                <w:sz w:val="28"/>
                <w:szCs w:val="28"/>
                <w:bdr w:val="none" w:sz="0" w:space="0" w:color="auto" w:frame="1"/>
              </w:rPr>
              <w:t>D.</w:t>
            </w:r>
            <w:r w:rsidRPr="00125E9D">
              <w:rPr>
                <w:bCs/>
                <w:sz w:val="28"/>
                <w:szCs w:val="28"/>
                <w:bdr w:val="none" w:sz="0" w:space="0" w:color="auto" w:frame="1"/>
              </w:rPr>
              <w:t xml:space="preserve"> 47</w:t>
            </w:r>
            <w:r w:rsidR="00FB2B46">
              <w:rPr>
                <w:bCs/>
                <w:sz w:val="28"/>
                <w:szCs w:val="28"/>
                <w:bdr w:val="none" w:sz="0" w:space="0" w:color="auto" w:frame="1"/>
              </w:rPr>
              <w:t>.</w:t>
            </w:r>
          </w:p>
        </w:tc>
      </w:tr>
    </w:tbl>
    <w:p w14:paraId="51D60659" w14:textId="52573032" w:rsidR="00525120" w:rsidRPr="00125E9D" w:rsidRDefault="00512C3B" w:rsidP="00E775F6">
      <w:pPr>
        <w:pStyle w:val="NormalWeb"/>
        <w:spacing w:before="0" w:beforeAutospacing="0" w:after="0" w:afterAutospacing="0" w:line="360" w:lineRule="auto"/>
        <w:ind w:left="48" w:right="48"/>
        <w:jc w:val="both"/>
        <w:rPr>
          <w:color w:val="000000"/>
          <w:sz w:val="28"/>
          <w:szCs w:val="28"/>
        </w:rPr>
      </w:pPr>
      <w:r w:rsidRPr="00125E9D">
        <w:rPr>
          <w:b/>
          <w:bCs/>
          <w:sz w:val="28"/>
          <w:szCs w:val="28"/>
          <w:bdr w:val="none" w:sz="0" w:space="0" w:color="auto" w:frame="1"/>
        </w:rPr>
        <w:t xml:space="preserve">Câu 11: </w:t>
      </w:r>
      <w:r w:rsidR="00525120" w:rsidRPr="00125E9D">
        <w:rPr>
          <w:color w:val="000000"/>
          <w:sz w:val="28"/>
          <w:szCs w:val="28"/>
        </w:rPr>
        <w:t>Mỗi viên gạch hoa hì</w:t>
      </w:r>
      <w:r w:rsidR="009500DA" w:rsidRPr="00125E9D">
        <w:rPr>
          <w:color w:val="000000"/>
          <w:sz w:val="28"/>
          <w:szCs w:val="28"/>
        </w:rPr>
        <w:t>nh vuông có cạnh 20 cm. Chu</w:t>
      </w:r>
      <w:r w:rsidR="00525120" w:rsidRPr="00125E9D">
        <w:rPr>
          <w:color w:val="000000"/>
          <w:sz w:val="28"/>
          <w:szCs w:val="28"/>
        </w:rPr>
        <w:t xml:space="preserve"> vi hình vuông ghép bởi 4 viê</w:t>
      </w:r>
      <w:r w:rsidR="009500DA" w:rsidRPr="00125E9D">
        <w:rPr>
          <w:color w:val="000000"/>
          <w:sz w:val="28"/>
          <w:szCs w:val="28"/>
        </w:rPr>
        <w:t>n gạch hoa như hình vẽ dưới đây là</w:t>
      </w:r>
    </w:p>
    <w:p w14:paraId="1ABE6092" w14:textId="7221E3C5" w:rsidR="00512C3B" w:rsidRPr="00125E9D" w:rsidRDefault="00525120" w:rsidP="00E775F6">
      <w:pPr>
        <w:pStyle w:val="NormalWeb"/>
        <w:spacing w:before="0" w:beforeAutospacing="0" w:after="0" w:afterAutospacing="0" w:line="360" w:lineRule="auto"/>
        <w:ind w:left="48" w:right="48"/>
        <w:jc w:val="center"/>
        <w:rPr>
          <w:color w:val="000000"/>
          <w:sz w:val="28"/>
          <w:szCs w:val="28"/>
        </w:rPr>
      </w:pPr>
      <w:r w:rsidRPr="00125E9D">
        <w:rPr>
          <w:noProof/>
          <w:color w:val="000000"/>
          <w:sz w:val="28"/>
          <w:szCs w:val="28"/>
        </w:rPr>
        <w:drawing>
          <wp:inline distT="0" distB="0" distL="0" distR="0" wp14:anchorId="1A3162E7" wp14:editId="025E7B50">
            <wp:extent cx="1294227" cy="1218240"/>
            <wp:effectExtent l="0" t="0" r="1270" b="1270"/>
            <wp:docPr id="1" name="Picture 1" descr="Bài tập trắc nghiệm Chu vi và diện tích của một số hình trong thực tiễn có đáp án | Toán lớp 6 Chân trời sáng tạ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4" descr="Bài tập trắc nghiệm Chu vi và diện tích của một số hình trong thực tiễn có đáp án | Toán lớp 6 Chân trời sáng tạo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8522" cy="13069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Ind w:w="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9500DA" w:rsidRPr="00125E9D" w14:paraId="2771D0BF" w14:textId="77777777" w:rsidTr="004435ED">
        <w:trPr>
          <w:trHeight w:val="347"/>
        </w:trPr>
        <w:tc>
          <w:tcPr>
            <w:tcW w:w="2337" w:type="dxa"/>
          </w:tcPr>
          <w:p w14:paraId="148B8B85" w14:textId="5CFDCFCE" w:rsidR="009500DA" w:rsidRPr="00125E9D" w:rsidRDefault="009500DA" w:rsidP="00E775F6">
            <w:pPr>
              <w:pStyle w:val="NormalWeb"/>
              <w:spacing w:before="0" w:beforeAutospacing="0" w:after="0" w:afterAutospacing="0" w:line="360" w:lineRule="auto"/>
              <w:ind w:right="48"/>
              <w:rPr>
                <w:color w:val="000000"/>
                <w:sz w:val="28"/>
                <w:szCs w:val="28"/>
              </w:rPr>
            </w:pPr>
            <w:r w:rsidRPr="00125E9D">
              <w:rPr>
                <w:color w:val="FF0000"/>
                <w:sz w:val="28"/>
                <w:szCs w:val="28"/>
              </w:rPr>
              <w:t>A.</w:t>
            </w:r>
            <w:r w:rsidR="00BC1D78" w:rsidRPr="00125E9D">
              <w:rPr>
                <w:color w:val="000000"/>
                <w:sz w:val="28"/>
                <w:szCs w:val="28"/>
              </w:rPr>
              <w:t xml:space="preserve"> 160</w:t>
            </w:r>
            <w:r w:rsidR="00CC5299" w:rsidRPr="00125E9D">
              <w:rPr>
                <w:color w:val="000000"/>
                <w:sz w:val="28"/>
                <w:szCs w:val="28"/>
              </w:rPr>
              <w:t xml:space="preserve"> cm</w:t>
            </w:r>
            <w:r w:rsidR="00FB2B46">
              <w:rPr>
                <w:color w:val="000000"/>
                <w:sz w:val="28"/>
                <w:szCs w:val="28"/>
              </w:rPr>
              <w:t>.</w:t>
            </w:r>
          </w:p>
        </w:tc>
        <w:tc>
          <w:tcPr>
            <w:tcW w:w="2337" w:type="dxa"/>
          </w:tcPr>
          <w:p w14:paraId="487435EC" w14:textId="4E1F95C2" w:rsidR="009500DA" w:rsidRPr="00125E9D" w:rsidRDefault="009500DA" w:rsidP="00E775F6">
            <w:pPr>
              <w:pStyle w:val="NormalWeb"/>
              <w:spacing w:before="0" w:beforeAutospacing="0" w:after="0" w:afterAutospacing="0" w:line="360" w:lineRule="auto"/>
              <w:ind w:right="48"/>
              <w:rPr>
                <w:color w:val="000000"/>
                <w:sz w:val="28"/>
                <w:szCs w:val="28"/>
              </w:rPr>
            </w:pPr>
            <w:r w:rsidRPr="00125E9D">
              <w:rPr>
                <w:color w:val="000000" w:themeColor="text1"/>
                <w:sz w:val="28"/>
                <w:szCs w:val="28"/>
              </w:rPr>
              <w:t>B.</w:t>
            </w:r>
            <w:r w:rsidR="00CC5299" w:rsidRPr="00125E9D">
              <w:rPr>
                <w:color w:val="000000" w:themeColor="text1"/>
                <w:sz w:val="28"/>
                <w:szCs w:val="28"/>
              </w:rPr>
              <w:t xml:space="preserve"> </w:t>
            </w:r>
            <w:r w:rsidR="00BC1D78" w:rsidRPr="00125E9D">
              <w:rPr>
                <w:color w:val="000000"/>
                <w:sz w:val="28"/>
                <w:szCs w:val="28"/>
              </w:rPr>
              <w:t>320</w:t>
            </w:r>
            <w:r w:rsidR="00CC5299" w:rsidRPr="00125E9D">
              <w:rPr>
                <w:color w:val="000000"/>
                <w:sz w:val="28"/>
                <w:szCs w:val="28"/>
              </w:rPr>
              <w:t xml:space="preserve"> cm</w:t>
            </w:r>
            <w:r w:rsidR="00FB2B46">
              <w:rPr>
                <w:color w:val="000000"/>
                <w:sz w:val="28"/>
                <w:szCs w:val="28"/>
              </w:rPr>
              <w:t>.</w:t>
            </w:r>
          </w:p>
        </w:tc>
        <w:tc>
          <w:tcPr>
            <w:tcW w:w="2338" w:type="dxa"/>
          </w:tcPr>
          <w:p w14:paraId="2D4578F3" w14:textId="2CC12226" w:rsidR="009500DA" w:rsidRPr="00125E9D" w:rsidRDefault="009500DA" w:rsidP="00E775F6">
            <w:pPr>
              <w:pStyle w:val="NormalWeb"/>
              <w:spacing w:before="0" w:beforeAutospacing="0" w:after="0" w:afterAutospacing="0" w:line="360" w:lineRule="auto"/>
              <w:ind w:right="48"/>
              <w:rPr>
                <w:color w:val="000000"/>
                <w:sz w:val="28"/>
                <w:szCs w:val="28"/>
              </w:rPr>
            </w:pPr>
            <w:r w:rsidRPr="00125E9D">
              <w:rPr>
                <w:color w:val="000000"/>
                <w:sz w:val="28"/>
                <w:szCs w:val="28"/>
              </w:rPr>
              <w:t>C.</w:t>
            </w:r>
            <w:r w:rsidR="004435ED" w:rsidRPr="00125E9D">
              <w:rPr>
                <w:color w:val="000000"/>
                <w:sz w:val="28"/>
                <w:szCs w:val="28"/>
              </w:rPr>
              <w:t xml:space="preserve"> 400 cm</w:t>
            </w:r>
            <w:r w:rsidR="00FB2B46">
              <w:rPr>
                <w:color w:val="000000"/>
                <w:sz w:val="28"/>
                <w:szCs w:val="28"/>
              </w:rPr>
              <w:t>.</w:t>
            </w:r>
          </w:p>
        </w:tc>
        <w:tc>
          <w:tcPr>
            <w:tcW w:w="2338" w:type="dxa"/>
          </w:tcPr>
          <w:p w14:paraId="5D3DD06D" w14:textId="2061B00D" w:rsidR="009500DA" w:rsidRPr="00125E9D" w:rsidRDefault="009500DA" w:rsidP="00E775F6">
            <w:pPr>
              <w:pStyle w:val="NormalWeb"/>
              <w:spacing w:before="0" w:beforeAutospacing="0" w:after="0" w:afterAutospacing="0" w:line="360" w:lineRule="auto"/>
              <w:ind w:right="48"/>
              <w:rPr>
                <w:color w:val="000000"/>
                <w:sz w:val="28"/>
                <w:szCs w:val="28"/>
              </w:rPr>
            </w:pPr>
            <w:r w:rsidRPr="00125E9D">
              <w:rPr>
                <w:color w:val="000000"/>
                <w:sz w:val="28"/>
                <w:szCs w:val="28"/>
              </w:rPr>
              <w:t xml:space="preserve">D. </w:t>
            </w:r>
            <w:r w:rsidR="004435ED" w:rsidRPr="00125E9D">
              <w:rPr>
                <w:color w:val="000000"/>
                <w:sz w:val="28"/>
                <w:szCs w:val="28"/>
              </w:rPr>
              <w:t>40 cm</w:t>
            </w:r>
            <w:r w:rsidR="00FB2B46">
              <w:rPr>
                <w:color w:val="000000"/>
                <w:sz w:val="28"/>
                <w:szCs w:val="28"/>
              </w:rPr>
              <w:t>.</w:t>
            </w:r>
          </w:p>
        </w:tc>
      </w:tr>
    </w:tbl>
    <w:p w14:paraId="5461FF7C" w14:textId="1D6EBDA4" w:rsidR="00512C3B" w:rsidRPr="00815B13" w:rsidRDefault="00512C3B" w:rsidP="00E775F6">
      <w:pPr>
        <w:spacing w:after="0" w:line="360" w:lineRule="auto"/>
        <w:ind w:right="-142"/>
        <w:rPr>
          <w:rFonts w:ascii="Times New Roman" w:hAnsi="Times New Roman" w:cs="Times New Roman"/>
          <w:sz w:val="28"/>
          <w:szCs w:val="28"/>
        </w:rPr>
      </w:pPr>
      <w:r w:rsidRPr="00125E9D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Câu 12: </w:t>
      </w:r>
      <w:r w:rsidRPr="00125E9D">
        <w:rPr>
          <w:rFonts w:ascii="Times New Roman" w:hAnsi="Times New Roman" w:cs="Times New Roman"/>
          <w:sz w:val="28"/>
          <w:szCs w:val="28"/>
          <w:lang w:val="vi-VN"/>
        </w:rPr>
        <w:t xml:space="preserve">Diện tích hình thoi có kích thước 2 đường chéo là </w:t>
      </w:r>
      <w:r w:rsidRPr="00125E9D">
        <w:rPr>
          <w:rFonts w:ascii="Times New Roman" w:eastAsiaTheme="majorEastAsia" w:hAnsi="Times New Roman" w:cs="Times New Roman"/>
          <w:iCs/>
          <w:color w:val="000000" w:themeColor="text1"/>
          <w:sz w:val="28"/>
          <w:szCs w:val="28"/>
        </w:rPr>
        <w:t xml:space="preserve">12cm, 16cm </w:t>
      </w:r>
      <w:r w:rsidRPr="00125E9D">
        <w:rPr>
          <w:rFonts w:ascii="Times New Roman" w:hAnsi="Times New Roman" w:cs="Times New Roman"/>
          <w:sz w:val="28"/>
          <w:szCs w:val="28"/>
          <w:lang w:val="vi-VN"/>
        </w:rPr>
        <w:t>là</w:t>
      </w:r>
    </w:p>
    <w:tbl>
      <w:tblPr>
        <w:tblStyle w:val="TableGrid"/>
        <w:tblW w:w="94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51"/>
        <w:gridCol w:w="2351"/>
        <w:gridCol w:w="2352"/>
        <w:gridCol w:w="2352"/>
      </w:tblGrid>
      <w:tr w:rsidR="00512C3B" w:rsidRPr="00125E9D" w14:paraId="3668DD9B" w14:textId="77777777" w:rsidTr="00512C3B">
        <w:trPr>
          <w:trHeight w:val="409"/>
        </w:trPr>
        <w:tc>
          <w:tcPr>
            <w:tcW w:w="2351" w:type="dxa"/>
          </w:tcPr>
          <w:p w14:paraId="4E93188E" w14:textId="7395A568" w:rsidR="00512C3B" w:rsidRPr="00FB2B46" w:rsidRDefault="00512C3B" w:rsidP="00E775F6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</w:rPr>
            </w:pPr>
            <w:r w:rsidRPr="00125E9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A. </w:t>
            </w: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>192cm</w:t>
            </w:r>
            <w:r w:rsidRPr="00125E9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="00FB2B46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.</w:t>
            </w:r>
          </w:p>
        </w:tc>
        <w:tc>
          <w:tcPr>
            <w:tcW w:w="2351" w:type="dxa"/>
          </w:tcPr>
          <w:p w14:paraId="7C21D7A0" w14:textId="4EF76CFC" w:rsidR="00512C3B" w:rsidRPr="00FB2B46" w:rsidRDefault="00512C3B" w:rsidP="00E775F6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</w:rPr>
            </w:pPr>
            <w:r w:rsidRPr="00125E9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.</w:t>
            </w: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 xml:space="preserve"> 28cm</w:t>
            </w:r>
            <w:r w:rsidRPr="00125E9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="00FB2B46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.</w:t>
            </w:r>
          </w:p>
        </w:tc>
        <w:tc>
          <w:tcPr>
            <w:tcW w:w="2352" w:type="dxa"/>
          </w:tcPr>
          <w:p w14:paraId="3959FF60" w14:textId="051CD019" w:rsidR="00512C3B" w:rsidRPr="00FB2B46" w:rsidRDefault="00512C3B" w:rsidP="00E775F6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</w:rPr>
            </w:pPr>
            <w:r w:rsidRPr="00125E9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.</w:t>
            </w: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 xml:space="preserve"> 14cm</w:t>
            </w:r>
            <w:r w:rsidRPr="00125E9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="00FB2B46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.</w:t>
            </w:r>
          </w:p>
        </w:tc>
        <w:tc>
          <w:tcPr>
            <w:tcW w:w="2352" w:type="dxa"/>
          </w:tcPr>
          <w:p w14:paraId="4CA6CF3B" w14:textId="3D680CAC" w:rsidR="00512C3B" w:rsidRPr="00FB2B46" w:rsidRDefault="00512C3B" w:rsidP="00E775F6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</w:rPr>
            </w:pPr>
            <w:r w:rsidRPr="00125E9D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D.</w:t>
            </w: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 xml:space="preserve"> 96cm</w:t>
            </w:r>
            <w:r w:rsidRPr="00125E9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="00FB2B46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.</w:t>
            </w:r>
          </w:p>
        </w:tc>
      </w:tr>
    </w:tbl>
    <w:p w14:paraId="700A4E9C" w14:textId="77777777" w:rsidR="00DD480C" w:rsidRPr="00125E9D" w:rsidRDefault="00DD480C" w:rsidP="00E775F6">
      <w:pPr>
        <w:spacing w:after="0" w:line="360" w:lineRule="auto"/>
        <w:rPr>
          <w:rFonts w:ascii="Times New Roman" w:eastAsia="Arial" w:hAnsi="Times New Roman" w:cs="Times New Roman"/>
          <w:b/>
          <w:sz w:val="28"/>
          <w:szCs w:val="28"/>
        </w:rPr>
      </w:pPr>
      <w:r w:rsidRPr="00125E9D">
        <w:rPr>
          <w:rFonts w:ascii="Times New Roman" w:hAnsi="Times New Roman" w:cs="Times New Roman"/>
          <w:b/>
          <w:bCs/>
          <w:sz w:val="28"/>
          <w:szCs w:val="28"/>
        </w:rPr>
        <w:t xml:space="preserve">II. TỰ LUẬN </w:t>
      </w:r>
      <w:r w:rsidRPr="00125E9D">
        <w:rPr>
          <w:rFonts w:ascii="Times New Roman" w:eastAsia="Arial" w:hAnsi="Times New Roman" w:cs="Times New Roman"/>
          <w:sz w:val="28"/>
          <w:szCs w:val="28"/>
        </w:rPr>
        <w:t>(7 điểm)</w:t>
      </w:r>
    </w:p>
    <w:p w14:paraId="5676A591" w14:textId="30B60452" w:rsidR="00DD480C" w:rsidRPr="00125E9D" w:rsidRDefault="00DD480C" w:rsidP="00E775F6">
      <w:pPr>
        <w:tabs>
          <w:tab w:val="left" w:pos="1785"/>
        </w:tabs>
        <w:spacing w:after="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125E9D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Bài 1: </w:t>
      </w:r>
      <w:r w:rsidRPr="00125E9D">
        <w:rPr>
          <w:rFonts w:ascii="Times New Roman" w:eastAsia="Calibri" w:hAnsi="Times New Roman" w:cs="Times New Roman"/>
          <w:sz w:val="28"/>
          <w:szCs w:val="28"/>
        </w:rPr>
        <w:t>(2 điểm) Tính (tính nhanh nếu có thể)</w:t>
      </w:r>
      <w:r w:rsidR="00FB2B46">
        <w:rPr>
          <w:rFonts w:ascii="Times New Roman" w:eastAsia="Calibri" w:hAnsi="Times New Roman" w:cs="Times New Roman"/>
          <w:sz w:val="28"/>
          <w:szCs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97"/>
        <w:gridCol w:w="2836"/>
        <w:gridCol w:w="3117"/>
      </w:tblGrid>
      <w:tr w:rsidR="00931BF6" w:rsidRPr="00125E9D" w14:paraId="4BB16556" w14:textId="77777777" w:rsidTr="00931BF6">
        <w:tc>
          <w:tcPr>
            <w:tcW w:w="3397" w:type="dxa"/>
          </w:tcPr>
          <w:p w14:paraId="20BA7EEC" w14:textId="77777777" w:rsidR="00931BF6" w:rsidRPr="00125E9D" w:rsidRDefault="00931BF6" w:rsidP="00E775F6">
            <w:pPr>
              <w:tabs>
                <w:tab w:val="left" w:pos="1785"/>
              </w:tabs>
              <w:spacing w:line="36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kern w:val="28"/>
                <w:sz w:val="28"/>
                <w:szCs w:val="28"/>
              </w:rPr>
              <w:t xml:space="preserve">a) </w:t>
            </w: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>349 + 54 + 651 + 1946</w:t>
            </w:r>
          </w:p>
        </w:tc>
        <w:tc>
          <w:tcPr>
            <w:tcW w:w="2836" w:type="dxa"/>
          </w:tcPr>
          <w:p w14:paraId="2DA3F602" w14:textId="77777777" w:rsidR="00931BF6" w:rsidRPr="00125E9D" w:rsidRDefault="00931BF6" w:rsidP="00E775F6">
            <w:pPr>
              <w:tabs>
                <w:tab w:val="left" w:pos="1785"/>
              </w:tabs>
              <w:spacing w:line="36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eastAsia="Calibri" w:hAnsi="Times New Roman" w:cs="Times New Roman"/>
                <w:kern w:val="28"/>
                <w:sz w:val="28"/>
                <w:szCs w:val="28"/>
              </w:rPr>
              <w:t>b)</w:t>
            </w:r>
            <w:r w:rsidRPr="00125E9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020" w:dyaOrig="420" w14:anchorId="2810153B">
                <v:shape id="_x0000_i1042" type="#_x0000_t75" style="width:101.25pt;height:21.75pt" o:ole="">
                  <v:imagedata r:id="rId39" o:title=""/>
                </v:shape>
                <o:OLEObject Type="Embed" ProgID="Equation.DSMT4" ShapeID="_x0000_i1042" DrawAspect="Content" ObjectID="_1760985984" r:id="rId40"/>
              </w:object>
            </w:r>
          </w:p>
        </w:tc>
        <w:tc>
          <w:tcPr>
            <w:tcW w:w="3117" w:type="dxa"/>
          </w:tcPr>
          <w:p w14:paraId="06216F24" w14:textId="77777777" w:rsidR="00931BF6" w:rsidRPr="00125E9D" w:rsidRDefault="00931BF6" w:rsidP="00E775F6">
            <w:pPr>
              <w:tabs>
                <w:tab w:val="left" w:pos="1785"/>
              </w:tabs>
              <w:spacing w:line="36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 xml:space="preserve">c) </w:t>
            </w:r>
            <w:r w:rsidRPr="00125E9D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2120" w:dyaOrig="320" w14:anchorId="0C0B50C7">
                <v:shape id="_x0000_i1043" type="#_x0000_t75" style="width:106.5pt;height:16.5pt" o:ole="">
                  <v:imagedata r:id="rId41" o:title=""/>
                </v:shape>
                <o:OLEObject Type="Embed" ProgID="Equation.DSMT4" ShapeID="_x0000_i1043" DrawAspect="Content" ObjectID="_1760985985" r:id="rId42"/>
              </w:object>
            </w:r>
          </w:p>
        </w:tc>
      </w:tr>
    </w:tbl>
    <w:p w14:paraId="6F8962FD" w14:textId="44BFE90D" w:rsidR="00DD480C" w:rsidRPr="00125E9D" w:rsidRDefault="00DD480C" w:rsidP="00E775F6">
      <w:pPr>
        <w:tabs>
          <w:tab w:val="left" w:pos="1785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125E9D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Bài 2</w:t>
      </w:r>
      <w:r w:rsidRPr="00125E9D">
        <w:rPr>
          <w:rFonts w:ascii="Times New Roman" w:hAnsi="Times New Roman" w:cs="Times New Roman"/>
          <w:sz w:val="28"/>
          <w:szCs w:val="28"/>
        </w:rPr>
        <w:t xml:space="preserve">: </w:t>
      </w:r>
      <w:r w:rsidRPr="00125E9D">
        <w:rPr>
          <w:rFonts w:ascii="Times New Roman" w:eastAsia="Calibri" w:hAnsi="Times New Roman" w:cs="Times New Roman"/>
          <w:sz w:val="28"/>
          <w:szCs w:val="28"/>
        </w:rPr>
        <w:t xml:space="preserve">(2 điểm) </w:t>
      </w:r>
      <w:r w:rsidRPr="00125E9D">
        <w:rPr>
          <w:rFonts w:ascii="Times New Roman" w:hAnsi="Times New Roman" w:cs="Times New Roman"/>
          <w:sz w:val="28"/>
          <w:szCs w:val="28"/>
        </w:rPr>
        <w:t xml:space="preserve">Tìm </w:t>
      </w:r>
      <w:r w:rsidR="00FB2B46">
        <w:rPr>
          <w:rFonts w:ascii="Times New Roman" w:hAnsi="Times New Roman" w:cs="Times New Roman"/>
          <w:sz w:val="28"/>
          <w:szCs w:val="28"/>
        </w:rPr>
        <w:t xml:space="preserve">số tự nhiên </w:t>
      </w:r>
      <w:r w:rsidRPr="00125E9D">
        <w:rPr>
          <w:rFonts w:ascii="Times New Roman" w:hAnsi="Times New Roman" w:cs="Times New Roman"/>
          <w:sz w:val="28"/>
          <w:szCs w:val="28"/>
        </w:rPr>
        <w:t>x</w:t>
      </w:r>
      <w:r w:rsidR="00FB2B46">
        <w:rPr>
          <w:rFonts w:ascii="Times New Roman" w:hAnsi="Times New Roman" w:cs="Times New Roman"/>
          <w:sz w:val="28"/>
          <w:szCs w:val="28"/>
        </w:rPr>
        <w:t>, biết</w:t>
      </w:r>
      <w:r w:rsidR="00931BF6" w:rsidRPr="00125E9D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931BF6" w:rsidRPr="00125E9D" w14:paraId="4781F203" w14:textId="77777777" w:rsidTr="00931BF6">
        <w:trPr>
          <w:trHeight w:val="471"/>
        </w:trPr>
        <w:tc>
          <w:tcPr>
            <w:tcW w:w="3116" w:type="dxa"/>
          </w:tcPr>
          <w:p w14:paraId="04A78072" w14:textId="77777777" w:rsidR="00931BF6" w:rsidRPr="00125E9D" w:rsidRDefault="00931BF6" w:rsidP="00E775F6">
            <w:pPr>
              <w:tabs>
                <w:tab w:val="left" w:pos="1785"/>
              </w:tabs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eastAsia="Times New Roman" w:hAnsi="Times New Roman" w:cs="Times New Roman"/>
                <w:sz w:val="28"/>
                <w:szCs w:val="28"/>
              </w:rPr>
              <w:t>a)</w:t>
            </w:r>
            <w:r w:rsidRPr="00125E9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1359" w:dyaOrig="340" w14:anchorId="29269BB1">
                <v:shape id="_x0000_i1044" type="#_x0000_t75" style="width:67.5pt;height:17.25pt" o:ole="">
                  <v:imagedata r:id="rId43" o:title=""/>
                </v:shape>
                <o:OLEObject Type="Embed" ProgID="Equation.DSMT4" ShapeID="_x0000_i1044" DrawAspect="Content" ObjectID="_1760985986" r:id="rId44"/>
              </w:object>
            </w: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</w:t>
            </w:r>
          </w:p>
        </w:tc>
        <w:tc>
          <w:tcPr>
            <w:tcW w:w="3117" w:type="dxa"/>
          </w:tcPr>
          <w:p w14:paraId="28F744B2" w14:textId="77777777" w:rsidR="00931BF6" w:rsidRPr="00125E9D" w:rsidRDefault="00931BF6" w:rsidP="00E775F6">
            <w:pPr>
              <w:tabs>
                <w:tab w:val="left" w:pos="1785"/>
              </w:tabs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>b)</w:t>
            </w:r>
            <w:r w:rsidRPr="00125E9D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500" w:dyaOrig="360" w14:anchorId="492F8E05">
                <v:shape id="_x0000_i1045" type="#_x0000_t75" style="width:75.75pt;height:18.75pt" o:ole="">
                  <v:imagedata r:id="rId45" o:title=""/>
                </v:shape>
                <o:OLEObject Type="Embed" ProgID="Equation.DSMT4" ShapeID="_x0000_i1045" DrawAspect="Content" ObjectID="_1760985987" r:id="rId46"/>
              </w:object>
            </w:r>
          </w:p>
        </w:tc>
        <w:tc>
          <w:tcPr>
            <w:tcW w:w="3117" w:type="dxa"/>
          </w:tcPr>
          <w:p w14:paraId="31132BBE" w14:textId="77777777" w:rsidR="00931BF6" w:rsidRPr="00125E9D" w:rsidRDefault="00931BF6" w:rsidP="00E775F6">
            <w:pPr>
              <w:tabs>
                <w:tab w:val="left" w:pos="1785"/>
              </w:tabs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eastAsiaTheme="minorEastAsia" w:hAnsi="Times New Roman" w:cs="Times New Roman"/>
                <w:sz w:val="28"/>
                <w:szCs w:val="28"/>
              </w:rPr>
              <w:t>c)</w:t>
            </w:r>
            <w:r w:rsidRPr="00125E9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125E9D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140" w:dyaOrig="400" w14:anchorId="406842EA">
                <v:shape id="_x0000_i1046" type="#_x0000_t75" style="width:107.25pt;height:19.5pt" o:ole="">
                  <v:imagedata r:id="rId47" o:title=""/>
                </v:shape>
                <o:OLEObject Type="Embed" ProgID="Equation.DSMT4" ShapeID="_x0000_i1046" DrawAspect="Content" ObjectID="_1760985988" r:id="rId48"/>
              </w:object>
            </w:r>
          </w:p>
        </w:tc>
      </w:tr>
    </w:tbl>
    <w:p w14:paraId="5F2E3CB2" w14:textId="77777777" w:rsidR="00DD480C" w:rsidRPr="00125E9D" w:rsidRDefault="00DD480C" w:rsidP="00E775F6">
      <w:pPr>
        <w:tabs>
          <w:tab w:val="left" w:pos="1785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125E9D">
        <w:rPr>
          <w:rFonts w:ascii="Times New Roman" w:eastAsia="Times New Roman" w:hAnsi="Times New Roman" w:cs="Times New Roman"/>
          <w:b/>
          <w:sz w:val="28"/>
          <w:szCs w:val="28"/>
        </w:rPr>
        <w:t>Bài 3</w:t>
      </w:r>
      <w:r w:rsidRPr="00125E9D">
        <w:rPr>
          <w:rFonts w:ascii="Times New Roman" w:eastAsia="Times New Roman" w:hAnsi="Times New Roman" w:cs="Times New Roman"/>
          <w:bCs/>
          <w:sz w:val="28"/>
          <w:szCs w:val="28"/>
        </w:rPr>
        <w:t>: (2,5 điểm)</w:t>
      </w:r>
      <w:r w:rsidRPr="00125E9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BE4EE6" w:rsidRPr="00125E9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nl-NL"/>
        </w:rPr>
        <w:t>Cho hình vẽ sau:</w:t>
      </w:r>
    </w:p>
    <w:p w14:paraId="0BDB702E" w14:textId="77777777" w:rsidR="00E07F7D" w:rsidRPr="00125E9D" w:rsidRDefault="00783DB2" w:rsidP="00E775F6">
      <w:pPr>
        <w:tabs>
          <w:tab w:val="left" w:pos="1785"/>
        </w:tabs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125E9D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ADBD077" wp14:editId="5DD94DAE">
            <wp:extent cx="2140092" cy="1566569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219571" cy="16247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6B3D52" w14:textId="054761E7" w:rsidR="00DD480C" w:rsidRPr="00125E9D" w:rsidRDefault="00DD480C" w:rsidP="00E775F6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25E9D">
        <w:rPr>
          <w:rFonts w:ascii="Times New Roman" w:eastAsia="Times New Roman" w:hAnsi="Times New Roman" w:cs="Times New Roman"/>
          <w:sz w:val="28"/>
          <w:szCs w:val="28"/>
        </w:rPr>
        <w:t xml:space="preserve">a) Kể tên hình </w:t>
      </w:r>
      <w:r w:rsidR="00E07F7D" w:rsidRPr="00125E9D">
        <w:rPr>
          <w:rFonts w:ascii="Times New Roman" w:eastAsia="Times New Roman" w:hAnsi="Times New Roman" w:cs="Times New Roman"/>
          <w:sz w:val="28"/>
          <w:szCs w:val="28"/>
        </w:rPr>
        <w:t>chữ nhật, hình thoi</w:t>
      </w:r>
      <w:r w:rsidR="00B45BB2">
        <w:rPr>
          <w:rFonts w:ascii="Times New Roman" w:eastAsia="Times New Roman" w:hAnsi="Times New Roman" w:cs="Times New Roman"/>
          <w:sz w:val="28"/>
          <w:szCs w:val="28"/>
        </w:rPr>
        <w:t xml:space="preserve"> có</w:t>
      </w:r>
      <w:r w:rsidR="00E07F7D" w:rsidRPr="00125E9D">
        <w:rPr>
          <w:rFonts w:ascii="Times New Roman" w:eastAsia="Times New Roman" w:hAnsi="Times New Roman" w:cs="Times New Roman"/>
          <w:sz w:val="28"/>
          <w:szCs w:val="28"/>
        </w:rPr>
        <w:t xml:space="preserve"> trong hình.</w:t>
      </w:r>
    </w:p>
    <w:p w14:paraId="391C5DDD" w14:textId="77777777" w:rsidR="00DD480C" w:rsidRPr="00125E9D" w:rsidRDefault="00DD480C" w:rsidP="00E775F6">
      <w:pPr>
        <w:spacing w:after="0" w:line="360" w:lineRule="auto"/>
        <w:ind w:left="90" w:right="-180" w:hanging="9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25E9D">
        <w:rPr>
          <w:rFonts w:ascii="Times New Roman" w:eastAsia="Times New Roman" w:hAnsi="Times New Roman" w:cs="Times New Roman"/>
          <w:sz w:val="28"/>
          <w:szCs w:val="28"/>
        </w:rPr>
        <w:t xml:space="preserve">b) Biết độ dài AB = </w:t>
      </w:r>
      <w:r w:rsidR="00125E9D" w:rsidRPr="00125E9D">
        <w:rPr>
          <w:rFonts w:ascii="Times New Roman" w:eastAsia="Times New Roman" w:hAnsi="Times New Roman" w:cs="Times New Roman"/>
          <w:sz w:val="28"/>
          <w:szCs w:val="28"/>
        </w:rPr>
        <w:t>6</w:t>
      </w:r>
      <w:r w:rsidR="00783DB2" w:rsidRPr="00125E9D">
        <w:rPr>
          <w:rFonts w:ascii="Times New Roman" w:eastAsia="Times New Roman" w:hAnsi="Times New Roman" w:cs="Times New Roman"/>
          <w:sz w:val="28"/>
          <w:szCs w:val="28"/>
        </w:rPr>
        <w:t>m</w:t>
      </w:r>
      <w:r w:rsidRPr="00125E9D">
        <w:rPr>
          <w:rFonts w:ascii="Times New Roman" w:eastAsia="Times New Roman" w:hAnsi="Times New Roman" w:cs="Times New Roman"/>
          <w:sz w:val="28"/>
          <w:szCs w:val="28"/>
        </w:rPr>
        <w:t xml:space="preserve">; </w:t>
      </w:r>
      <w:r w:rsidR="00416524" w:rsidRPr="00125E9D">
        <w:rPr>
          <w:rFonts w:ascii="Times New Roman" w:eastAsia="Times New Roman" w:hAnsi="Times New Roman" w:cs="Times New Roman"/>
          <w:sz w:val="28"/>
          <w:szCs w:val="28"/>
        </w:rPr>
        <w:t>BC</w:t>
      </w:r>
      <w:r w:rsidR="00125E9D" w:rsidRPr="00125E9D">
        <w:rPr>
          <w:rFonts w:ascii="Times New Roman" w:eastAsia="Times New Roman" w:hAnsi="Times New Roman" w:cs="Times New Roman"/>
          <w:sz w:val="28"/>
          <w:szCs w:val="28"/>
        </w:rPr>
        <w:t xml:space="preserve"> = 4</w:t>
      </w:r>
      <w:r w:rsidR="00783DB2" w:rsidRPr="00125E9D">
        <w:rPr>
          <w:rFonts w:ascii="Times New Roman" w:eastAsia="Times New Roman" w:hAnsi="Times New Roman" w:cs="Times New Roman"/>
          <w:sz w:val="28"/>
          <w:szCs w:val="28"/>
        </w:rPr>
        <w:t>m</w:t>
      </w:r>
      <w:r w:rsidR="00BE4EE6" w:rsidRPr="00125E9D">
        <w:rPr>
          <w:rFonts w:ascii="Times New Roman" w:eastAsia="Times New Roman" w:hAnsi="Times New Roman" w:cs="Times New Roman"/>
          <w:sz w:val="28"/>
          <w:szCs w:val="28"/>
        </w:rPr>
        <w:t>. Tính diện tích hình chữ nhật</w:t>
      </w:r>
      <w:r w:rsidRPr="00125E9D">
        <w:rPr>
          <w:rFonts w:ascii="Times New Roman" w:eastAsia="Times New Roman" w:hAnsi="Times New Roman" w:cs="Times New Roman"/>
          <w:sz w:val="28"/>
          <w:szCs w:val="28"/>
        </w:rPr>
        <w:t xml:space="preserve"> và </w:t>
      </w:r>
      <w:r w:rsidR="00E07F7D" w:rsidRPr="00125E9D">
        <w:rPr>
          <w:rFonts w:ascii="Times New Roman" w:eastAsia="Times New Roman" w:hAnsi="Times New Roman" w:cs="Times New Roman"/>
          <w:sz w:val="28"/>
          <w:szCs w:val="28"/>
        </w:rPr>
        <w:t>diện tích</w:t>
      </w:r>
      <w:r w:rsidRPr="00125E9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E07F7D" w:rsidRPr="00125E9D">
        <w:rPr>
          <w:rFonts w:ascii="Times New Roman" w:eastAsia="Times New Roman" w:hAnsi="Times New Roman" w:cs="Times New Roman"/>
          <w:sz w:val="28"/>
          <w:szCs w:val="28"/>
        </w:rPr>
        <w:t>hình thoi.</w:t>
      </w:r>
    </w:p>
    <w:p w14:paraId="1049B07E" w14:textId="24211B2F" w:rsidR="00125E9D" w:rsidRPr="00125E9D" w:rsidRDefault="00DD480C" w:rsidP="00E775F6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25E9D">
        <w:rPr>
          <w:rFonts w:ascii="Times New Roman" w:eastAsia="Times New Roman" w:hAnsi="Times New Roman" w:cs="Times New Roman"/>
          <w:sz w:val="28"/>
          <w:szCs w:val="28"/>
        </w:rPr>
        <w:t>c)</w:t>
      </w:r>
      <w:r w:rsidR="00BE4EE6" w:rsidRPr="00125E9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nl-NL"/>
        </w:rPr>
        <w:t xml:space="preserve"> </w:t>
      </w:r>
      <w:r w:rsidR="007F216F" w:rsidRPr="00125E9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nl-NL"/>
        </w:rPr>
        <w:t>Người ta muốn</w:t>
      </w:r>
      <w:r w:rsidR="00BE4EE6" w:rsidRPr="00125E9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nl-NL"/>
        </w:rPr>
        <w:t xml:space="preserve"> quấn dây đèn nhấp nháy quanh một khung nhôm </w:t>
      </w:r>
      <w:r w:rsidR="00182A1E" w:rsidRPr="00125E9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nl-NL"/>
        </w:rPr>
        <w:t xml:space="preserve">hình chữ nhật như hình vẽ trên với số đo của tứ giác ABCD. </w:t>
      </w:r>
      <w:r w:rsidR="00182A1E" w:rsidRPr="00125E9D">
        <w:rPr>
          <w:rFonts w:ascii="Times New Roman" w:hAnsi="Times New Roman" w:cs="Times New Roman"/>
          <w:sz w:val="28"/>
          <w:szCs w:val="28"/>
        </w:rPr>
        <w:t>Nếu mỗ</w:t>
      </w:r>
      <w:r w:rsidR="00616AE2" w:rsidRPr="00125E9D">
        <w:rPr>
          <w:rFonts w:ascii="Times New Roman" w:hAnsi="Times New Roman" w:cs="Times New Roman"/>
          <w:sz w:val="28"/>
          <w:szCs w:val="28"/>
        </w:rPr>
        <w:t>i mét dây đèn có giá 5</w:t>
      </w:r>
      <w:r w:rsidR="00E40352" w:rsidRPr="00125E9D">
        <w:rPr>
          <w:rFonts w:ascii="Times New Roman" w:hAnsi="Times New Roman" w:cs="Times New Roman"/>
          <w:sz w:val="28"/>
          <w:szCs w:val="28"/>
        </w:rPr>
        <w:t>0</w:t>
      </w:r>
      <w:r w:rsidR="007E4BCB">
        <w:rPr>
          <w:rFonts w:ascii="Times New Roman" w:hAnsi="Times New Roman" w:cs="Times New Roman"/>
          <w:sz w:val="28"/>
          <w:szCs w:val="28"/>
        </w:rPr>
        <w:t xml:space="preserve"> </w:t>
      </w:r>
      <w:r w:rsidR="00182A1E" w:rsidRPr="00125E9D">
        <w:rPr>
          <w:rFonts w:ascii="Times New Roman" w:hAnsi="Times New Roman" w:cs="Times New Roman"/>
          <w:sz w:val="28"/>
          <w:szCs w:val="28"/>
        </w:rPr>
        <w:t xml:space="preserve">000 </w:t>
      </w:r>
      <w:r w:rsidR="007E4BCB">
        <w:rPr>
          <w:rFonts w:ascii="Times New Roman" w:hAnsi="Times New Roman" w:cs="Times New Roman"/>
          <w:sz w:val="28"/>
          <w:szCs w:val="28"/>
        </w:rPr>
        <w:t>đồng</w:t>
      </w:r>
      <w:r w:rsidR="00182A1E" w:rsidRPr="00125E9D">
        <w:rPr>
          <w:rFonts w:ascii="Times New Roman" w:hAnsi="Times New Roman" w:cs="Times New Roman"/>
          <w:sz w:val="28"/>
          <w:szCs w:val="28"/>
        </w:rPr>
        <w:t xml:space="preserve"> thì cần bao nhiêu tiền để quấn hết khung nhôm đó?</w:t>
      </w:r>
    </w:p>
    <w:p w14:paraId="76049701" w14:textId="77777777" w:rsidR="00125E9D" w:rsidRDefault="00DD480C" w:rsidP="00E775F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25E9D">
        <w:rPr>
          <w:rFonts w:ascii="Times New Roman" w:eastAsia="Times New Roman" w:hAnsi="Times New Roman" w:cs="Times New Roman"/>
          <w:b/>
          <w:bCs/>
          <w:sz w:val="28"/>
          <w:szCs w:val="28"/>
        </w:rPr>
        <w:t>Bài 4:</w:t>
      </w:r>
      <w:r w:rsidR="00416524" w:rsidRPr="00125E9D">
        <w:rPr>
          <w:rFonts w:ascii="Times New Roman" w:eastAsia="Times New Roman" w:hAnsi="Times New Roman" w:cs="Times New Roman"/>
          <w:sz w:val="28"/>
          <w:szCs w:val="28"/>
        </w:rPr>
        <w:t xml:space="preserve"> (0,5 điểm): </w:t>
      </w:r>
      <w:r w:rsidR="00125E9D" w:rsidRPr="00125E9D">
        <w:rPr>
          <w:rFonts w:ascii="Times New Roman" w:eastAsia="Times New Roman" w:hAnsi="Times New Roman" w:cs="Times New Roman"/>
          <w:sz w:val="28"/>
          <w:szCs w:val="28"/>
        </w:rPr>
        <w:t xml:space="preserve">Cho </w:t>
      </w:r>
      <w:r w:rsidR="00125E9D" w:rsidRPr="00125E9D">
        <w:rPr>
          <w:rFonts w:ascii="Times New Roman" w:hAnsi="Times New Roman" w:cs="Times New Roman"/>
          <w:position w:val="-8"/>
          <w:sz w:val="28"/>
          <w:szCs w:val="28"/>
        </w:rPr>
        <w:object w:dxaOrig="3220" w:dyaOrig="380" w14:anchorId="7485EE24">
          <v:shape id="_x0000_i1047" type="#_x0000_t75" style="width:161.25pt;height:18.75pt" o:ole="">
            <v:imagedata r:id="rId50" o:title=""/>
          </v:shape>
          <o:OLEObject Type="Embed" ProgID="Equation.DSMT4" ShapeID="_x0000_i1047" DrawAspect="Content" ObjectID="_1760985989" r:id="rId51"/>
        </w:object>
      </w:r>
      <w:r w:rsidR="00125E9D" w:rsidRPr="00125E9D">
        <w:rPr>
          <w:rFonts w:ascii="Times New Roman" w:hAnsi="Times New Roman" w:cs="Times New Roman"/>
          <w:sz w:val="28"/>
          <w:szCs w:val="28"/>
        </w:rPr>
        <w:t xml:space="preserve">. Chứng minh </w:t>
      </w:r>
      <w:r w:rsidR="00125E9D" w:rsidRPr="00125E9D">
        <w:rPr>
          <w:rFonts w:ascii="Times New Roman" w:hAnsi="Times New Roman" w:cs="Times New Roman"/>
          <w:position w:val="-6"/>
          <w:sz w:val="28"/>
          <w:szCs w:val="28"/>
        </w:rPr>
        <w:object w:dxaOrig="600" w:dyaOrig="320" w14:anchorId="510DC46D">
          <v:shape id="_x0000_i1048" type="#_x0000_t75" style="width:30pt;height:16.5pt" o:ole="">
            <v:imagedata r:id="rId52" o:title=""/>
          </v:shape>
          <o:OLEObject Type="Embed" ProgID="Equation.DSMT4" ShapeID="_x0000_i1048" DrawAspect="Content" ObjectID="_1760985990" r:id="rId53"/>
        </w:object>
      </w:r>
    </w:p>
    <w:p w14:paraId="2921FB46" w14:textId="6A9B4232" w:rsidR="00125E9D" w:rsidRPr="00E157AF" w:rsidRDefault="00125E9D" w:rsidP="00E775F6">
      <w:pPr>
        <w:spacing w:after="0" w:line="36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125E9D">
        <w:rPr>
          <w:rFonts w:ascii="Times New Roman" w:hAnsi="Times New Roman" w:cs="Times New Roman"/>
          <w:b/>
          <w:i/>
          <w:sz w:val="28"/>
          <w:szCs w:val="28"/>
        </w:rPr>
        <w:t>Chúc các em làm bài thi tố</w:t>
      </w:r>
      <w:r w:rsidR="00E157AF">
        <w:rPr>
          <w:rFonts w:ascii="Times New Roman" w:hAnsi="Times New Roman" w:cs="Times New Roman"/>
          <w:b/>
          <w:i/>
          <w:sz w:val="28"/>
          <w:szCs w:val="28"/>
        </w:rPr>
        <w:t>t</w:t>
      </w:r>
      <w:r w:rsidR="00AD04F3">
        <w:rPr>
          <w:rFonts w:ascii="Times New Roman" w:hAnsi="Times New Roman" w:cs="Times New Roman"/>
          <w:b/>
          <w:i/>
          <w:sz w:val="28"/>
          <w:szCs w:val="28"/>
        </w:rPr>
        <w:t>!</w:t>
      </w:r>
    </w:p>
    <w:p w14:paraId="17B1744A" w14:textId="61477225" w:rsidR="00F013B1" w:rsidRPr="00AD04F3" w:rsidRDefault="00BF2081" w:rsidP="00E775F6">
      <w:pPr>
        <w:tabs>
          <w:tab w:val="left" w:pos="1785"/>
        </w:tabs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C83B26C" wp14:editId="0D23BEF6">
                <wp:simplePos x="0" y="0"/>
                <wp:positionH relativeFrom="page">
                  <wp:posOffset>5863590</wp:posOffset>
                </wp:positionH>
                <wp:positionV relativeFrom="paragraph">
                  <wp:posOffset>537210</wp:posOffset>
                </wp:positionV>
                <wp:extent cx="914400" cy="386715"/>
                <wp:effectExtent l="0" t="0" r="19685" b="13335"/>
                <wp:wrapNone/>
                <wp:docPr id="477419008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867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09132C09" w14:textId="3F86FFE6" w:rsidR="00E775F6" w:rsidRPr="00BC70A4" w:rsidRDefault="00E775F6" w:rsidP="00BC70A4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T601 - </w:t>
                            </w:r>
                            <w:r w:rsidRPr="00BC70A4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Trang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2/2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83B26C" id="_x0000_s1027" type="#_x0000_t202" style="position:absolute;left:0;text-align:left;margin-left:461.7pt;margin-top:42.3pt;width:1in;height:30.45pt;z-index:251661312;visibility:visible;mso-wrap-style:none;mso-height-percent:0;mso-wrap-distance-left:9pt;mso-wrap-distance-top:0;mso-wrap-distance-right:9pt;mso-wrap-distance-bottom:0;mso-position-horizontal:absolute;mso-position-horizontal-relative:page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" fillcolor="white [3201]" strokecolor="white [3212]" strokeweight=".5pt">
                <v:textbox>
                  <w:txbxContent>
                    <w:p w14:paraId="09132C09" w14:textId="3F86FFE6" w:rsidR="00E775F6" w:rsidRPr="00BC70A4" w:rsidRDefault="00E775F6" w:rsidP="00BC70A4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T601 - </w:t>
                      </w:r>
                      <w:r w:rsidRPr="00BC70A4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Trang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2/2 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013B1" w:rsidRPr="00125E9D">
        <w:rPr>
          <w:rFonts w:ascii="Times New Roman" w:eastAsia="Times New Roman" w:hAnsi="Times New Roman" w:cs="Times New Roman"/>
          <w:sz w:val="28"/>
          <w:szCs w:val="28"/>
        </w:rPr>
        <w:br w:type="page"/>
      </w:r>
      <w:r w:rsidR="00F013B1" w:rsidRPr="00125E9D">
        <w:rPr>
          <w:rFonts w:ascii="Times New Roman" w:hAnsi="Times New Roman" w:cs="Times New Roman"/>
          <w:b/>
          <w:sz w:val="28"/>
          <w:szCs w:val="28"/>
        </w:rPr>
        <w:lastRenderedPageBreak/>
        <w:t>HƯỚNG DẪN CHẤM</w:t>
      </w:r>
    </w:p>
    <w:p w14:paraId="0DC6F5C8" w14:textId="7BE083F4" w:rsidR="00F013B1" w:rsidRPr="00125E9D" w:rsidRDefault="00F013B1" w:rsidP="00D23200">
      <w:pPr>
        <w:spacing w:after="0" w:line="0" w:lineRule="atLeast"/>
        <w:jc w:val="center"/>
        <w:rPr>
          <w:rFonts w:ascii="Times New Roman" w:hAnsi="Times New Roman" w:cs="Times New Roman"/>
          <w:bCs/>
          <w:i/>
          <w:sz w:val="28"/>
          <w:szCs w:val="28"/>
        </w:rPr>
      </w:pPr>
      <w:r w:rsidRPr="00125E9D">
        <w:rPr>
          <w:rFonts w:ascii="Times New Roman" w:hAnsi="Times New Roman" w:cs="Times New Roman"/>
          <w:sz w:val="28"/>
          <w:szCs w:val="28"/>
        </w:rPr>
        <w:t>ĐỀ</w:t>
      </w:r>
      <w:r w:rsidR="00B17FB7">
        <w:rPr>
          <w:rFonts w:ascii="Times New Roman" w:hAnsi="Times New Roman" w:cs="Times New Roman"/>
          <w:sz w:val="28"/>
          <w:szCs w:val="28"/>
        </w:rPr>
        <w:t xml:space="preserve"> </w:t>
      </w:r>
      <w:r w:rsidRPr="00125E9D">
        <w:rPr>
          <w:rFonts w:ascii="Times New Roman" w:hAnsi="Times New Roman" w:cs="Times New Roman"/>
          <w:sz w:val="28"/>
          <w:szCs w:val="28"/>
        </w:rPr>
        <w:t>KIỂM TRA</w:t>
      </w:r>
      <w:r w:rsidR="00322082">
        <w:rPr>
          <w:rFonts w:ascii="Times New Roman" w:hAnsi="Times New Roman" w:cs="Times New Roman"/>
          <w:sz w:val="28"/>
          <w:szCs w:val="28"/>
        </w:rPr>
        <w:t xml:space="preserve"> ĐÁNH GIÁ</w:t>
      </w:r>
      <w:r w:rsidRPr="00125E9D">
        <w:rPr>
          <w:rFonts w:ascii="Times New Roman" w:hAnsi="Times New Roman" w:cs="Times New Roman"/>
          <w:sz w:val="28"/>
          <w:szCs w:val="28"/>
        </w:rPr>
        <w:t xml:space="preserve"> GIỮA KÌ I. NĂM HỌC 202</w:t>
      </w:r>
      <w:r w:rsidR="00B2149F" w:rsidRPr="00125E9D">
        <w:rPr>
          <w:rFonts w:ascii="Times New Roman" w:hAnsi="Times New Roman" w:cs="Times New Roman"/>
          <w:sz w:val="28"/>
          <w:szCs w:val="28"/>
        </w:rPr>
        <w:t>3</w:t>
      </w:r>
      <w:r w:rsidRPr="00125E9D">
        <w:rPr>
          <w:rFonts w:ascii="Times New Roman" w:hAnsi="Times New Roman" w:cs="Times New Roman"/>
          <w:sz w:val="28"/>
          <w:szCs w:val="28"/>
        </w:rPr>
        <w:t>-202</w:t>
      </w:r>
      <w:r w:rsidR="00B2149F" w:rsidRPr="00125E9D">
        <w:rPr>
          <w:rFonts w:ascii="Times New Roman" w:hAnsi="Times New Roman" w:cs="Times New Roman"/>
          <w:sz w:val="28"/>
          <w:szCs w:val="28"/>
        </w:rPr>
        <w:t>4</w:t>
      </w:r>
    </w:p>
    <w:p w14:paraId="24CFA44B" w14:textId="77777777" w:rsidR="00F013B1" w:rsidRPr="00125E9D" w:rsidRDefault="00F013B1" w:rsidP="00D23200">
      <w:pPr>
        <w:spacing w:after="0" w:line="0" w:lineRule="atLeast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25E9D">
        <w:rPr>
          <w:rFonts w:ascii="Times New Roman" w:hAnsi="Times New Roman" w:cs="Times New Roman"/>
          <w:bCs/>
          <w:sz w:val="28"/>
          <w:szCs w:val="28"/>
        </w:rPr>
        <w:t xml:space="preserve">Môn: </w:t>
      </w:r>
      <w:r w:rsidRPr="00125E9D">
        <w:rPr>
          <w:rFonts w:ascii="Times New Roman" w:hAnsi="Times New Roman" w:cs="Times New Roman"/>
          <w:b/>
          <w:bCs/>
          <w:sz w:val="28"/>
          <w:szCs w:val="28"/>
        </w:rPr>
        <w:t xml:space="preserve">TOÁN 6 </w:t>
      </w:r>
    </w:p>
    <w:p w14:paraId="4CDE9249" w14:textId="77777777" w:rsidR="00F013B1" w:rsidRDefault="00F013B1" w:rsidP="00D23200">
      <w:pPr>
        <w:spacing w:after="0" w:line="0" w:lineRule="atLeast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125E9D">
        <w:rPr>
          <w:rFonts w:ascii="Times New Roman" w:hAnsi="Times New Roman" w:cs="Times New Roman"/>
          <w:b/>
          <w:bCs/>
          <w:sz w:val="28"/>
          <w:szCs w:val="28"/>
          <w:u w:val="single"/>
        </w:rPr>
        <w:t>Mã đề: 601</w:t>
      </w:r>
    </w:p>
    <w:p w14:paraId="4AD52B5D" w14:textId="77777777" w:rsidR="00322082" w:rsidRPr="00125E9D" w:rsidRDefault="00322082" w:rsidP="00D23200">
      <w:pPr>
        <w:spacing w:after="0" w:line="0" w:lineRule="atLeast"/>
        <w:rPr>
          <w:rFonts w:ascii="Times New Roman" w:hAnsi="Times New Roman" w:cs="Times New Roman"/>
          <w:b/>
          <w:bCs/>
          <w:sz w:val="28"/>
          <w:szCs w:val="28"/>
        </w:rPr>
      </w:pPr>
    </w:p>
    <w:p w14:paraId="119EC779" w14:textId="25520E1C" w:rsidR="00F013B1" w:rsidRPr="00125E9D" w:rsidRDefault="00F013B1" w:rsidP="00D23200">
      <w:pPr>
        <w:spacing w:after="0" w:line="0" w:lineRule="atLeast"/>
        <w:rPr>
          <w:rFonts w:ascii="Times New Roman" w:hAnsi="Times New Roman" w:cs="Times New Roman"/>
          <w:b/>
          <w:bCs/>
          <w:sz w:val="28"/>
          <w:szCs w:val="28"/>
        </w:rPr>
      </w:pPr>
      <w:r w:rsidRPr="00125E9D">
        <w:rPr>
          <w:rFonts w:ascii="Times New Roman" w:hAnsi="Times New Roman" w:cs="Times New Roman"/>
          <w:b/>
          <w:bCs/>
          <w:sz w:val="28"/>
          <w:szCs w:val="28"/>
        </w:rPr>
        <w:t>I.</w:t>
      </w:r>
      <w:r w:rsidR="00322082">
        <w:rPr>
          <w:rFonts w:ascii="Times New Roman" w:hAnsi="Times New Roman" w:cs="Times New Roman"/>
          <w:b/>
          <w:bCs/>
          <w:sz w:val="28"/>
          <w:szCs w:val="28"/>
        </w:rPr>
        <w:t>TNKQ</w:t>
      </w:r>
      <w:r w:rsidRPr="00125E9D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r w:rsidRPr="00125E9D">
        <w:rPr>
          <w:rFonts w:ascii="Times New Roman" w:hAnsi="Times New Roman" w:cs="Times New Roman"/>
          <w:i/>
          <w:sz w:val="28"/>
          <w:szCs w:val="28"/>
        </w:rPr>
        <w:t>Mỗi câu trả lời đúng được 0,25 điểm</w:t>
      </w:r>
    </w:p>
    <w:tbl>
      <w:tblPr>
        <w:tblStyle w:val="TableGrid"/>
        <w:tblW w:w="9363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1131"/>
        <w:gridCol w:w="686"/>
        <w:gridCol w:w="686"/>
        <w:gridCol w:w="686"/>
        <w:gridCol w:w="686"/>
        <w:gridCol w:w="686"/>
        <w:gridCol w:w="686"/>
        <w:gridCol w:w="686"/>
        <w:gridCol w:w="686"/>
        <w:gridCol w:w="686"/>
        <w:gridCol w:w="686"/>
        <w:gridCol w:w="686"/>
        <w:gridCol w:w="686"/>
      </w:tblGrid>
      <w:tr w:rsidR="00F013B1" w:rsidRPr="00125E9D" w14:paraId="419F0A92" w14:textId="77777777" w:rsidTr="00F013B1">
        <w:trPr>
          <w:trHeight w:val="305"/>
        </w:trPr>
        <w:tc>
          <w:tcPr>
            <w:tcW w:w="1131" w:type="dxa"/>
            <w:vAlign w:val="center"/>
          </w:tcPr>
          <w:p w14:paraId="13573557" w14:textId="77777777" w:rsidR="00F013B1" w:rsidRPr="00125E9D" w:rsidRDefault="00F013B1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âu</w:t>
            </w:r>
          </w:p>
        </w:tc>
        <w:tc>
          <w:tcPr>
            <w:tcW w:w="686" w:type="dxa"/>
            <w:vAlign w:val="center"/>
          </w:tcPr>
          <w:p w14:paraId="13A60FEB" w14:textId="77777777" w:rsidR="00F013B1" w:rsidRPr="00125E9D" w:rsidRDefault="00F013B1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686" w:type="dxa"/>
            <w:vAlign w:val="center"/>
          </w:tcPr>
          <w:p w14:paraId="64BD5E85" w14:textId="77777777" w:rsidR="00F013B1" w:rsidRPr="00125E9D" w:rsidRDefault="00F013B1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686" w:type="dxa"/>
            <w:vAlign w:val="center"/>
          </w:tcPr>
          <w:p w14:paraId="4FDFFE57" w14:textId="77777777" w:rsidR="00F013B1" w:rsidRPr="00125E9D" w:rsidRDefault="00F013B1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686" w:type="dxa"/>
            <w:vAlign w:val="center"/>
          </w:tcPr>
          <w:p w14:paraId="5F2D2A44" w14:textId="77777777" w:rsidR="00F013B1" w:rsidRPr="00125E9D" w:rsidRDefault="00F013B1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686" w:type="dxa"/>
            <w:vAlign w:val="center"/>
          </w:tcPr>
          <w:p w14:paraId="62BB6AA9" w14:textId="77777777" w:rsidR="00F013B1" w:rsidRPr="00125E9D" w:rsidRDefault="00F013B1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686" w:type="dxa"/>
            <w:vAlign w:val="center"/>
          </w:tcPr>
          <w:p w14:paraId="4AF7CE2E" w14:textId="77777777" w:rsidR="00F013B1" w:rsidRPr="00125E9D" w:rsidRDefault="00F013B1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</w:p>
        </w:tc>
        <w:tc>
          <w:tcPr>
            <w:tcW w:w="686" w:type="dxa"/>
            <w:vAlign w:val="center"/>
          </w:tcPr>
          <w:p w14:paraId="1FAD8D0F" w14:textId="77777777" w:rsidR="00F013B1" w:rsidRPr="00125E9D" w:rsidRDefault="00F013B1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686" w:type="dxa"/>
            <w:vAlign w:val="center"/>
          </w:tcPr>
          <w:p w14:paraId="600943D3" w14:textId="77777777" w:rsidR="00F013B1" w:rsidRPr="00125E9D" w:rsidRDefault="00F013B1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686" w:type="dxa"/>
            <w:vAlign w:val="center"/>
          </w:tcPr>
          <w:p w14:paraId="5E7BEB83" w14:textId="77777777" w:rsidR="00F013B1" w:rsidRPr="00125E9D" w:rsidRDefault="00F013B1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b/>
                <w:sz w:val="28"/>
                <w:szCs w:val="28"/>
              </w:rPr>
              <w:t>9</w:t>
            </w:r>
          </w:p>
        </w:tc>
        <w:tc>
          <w:tcPr>
            <w:tcW w:w="686" w:type="dxa"/>
            <w:vAlign w:val="center"/>
          </w:tcPr>
          <w:p w14:paraId="5306F614" w14:textId="77777777" w:rsidR="00F013B1" w:rsidRPr="00125E9D" w:rsidRDefault="00F013B1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b/>
                <w:sz w:val="28"/>
                <w:szCs w:val="28"/>
              </w:rPr>
              <w:t>10</w:t>
            </w:r>
          </w:p>
        </w:tc>
        <w:tc>
          <w:tcPr>
            <w:tcW w:w="686" w:type="dxa"/>
            <w:vAlign w:val="center"/>
          </w:tcPr>
          <w:p w14:paraId="4D1B2FE9" w14:textId="77777777" w:rsidR="00F013B1" w:rsidRPr="00125E9D" w:rsidRDefault="00F013B1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b/>
                <w:sz w:val="28"/>
                <w:szCs w:val="28"/>
              </w:rPr>
              <w:t>11</w:t>
            </w:r>
          </w:p>
        </w:tc>
        <w:tc>
          <w:tcPr>
            <w:tcW w:w="686" w:type="dxa"/>
            <w:vAlign w:val="center"/>
          </w:tcPr>
          <w:p w14:paraId="2709E4E6" w14:textId="77777777" w:rsidR="00F013B1" w:rsidRPr="00125E9D" w:rsidRDefault="00F013B1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b/>
                <w:sz w:val="28"/>
                <w:szCs w:val="28"/>
              </w:rPr>
              <w:t>12</w:t>
            </w:r>
          </w:p>
        </w:tc>
      </w:tr>
      <w:tr w:rsidR="006F7A5D" w:rsidRPr="00125E9D" w14:paraId="4E807CCF" w14:textId="77777777" w:rsidTr="00F013B1">
        <w:trPr>
          <w:trHeight w:val="611"/>
        </w:trPr>
        <w:tc>
          <w:tcPr>
            <w:tcW w:w="1131" w:type="dxa"/>
            <w:vAlign w:val="center"/>
          </w:tcPr>
          <w:p w14:paraId="0D6553AA" w14:textId="77777777" w:rsidR="006F7A5D" w:rsidRPr="00125E9D" w:rsidRDefault="006F7A5D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áp án</w:t>
            </w:r>
          </w:p>
        </w:tc>
        <w:tc>
          <w:tcPr>
            <w:tcW w:w="686" w:type="dxa"/>
            <w:vAlign w:val="center"/>
          </w:tcPr>
          <w:p w14:paraId="03476552" w14:textId="77777777" w:rsidR="006F7A5D" w:rsidRPr="00125E9D" w:rsidRDefault="006F7A5D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686" w:type="dxa"/>
            <w:vAlign w:val="center"/>
          </w:tcPr>
          <w:p w14:paraId="6506B5FB" w14:textId="77777777" w:rsidR="006F7A5D" w:rsidRPr="00125E9D" w:rsidRDefault="006F7A5D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686" w:type="dxa"/>
            <w:vAlign w:val="center"/>
          </w:tcPr>
          <w:p w14:paraId="4D804B0E" w14:textId="77777777" w:rsidR="006F7A5D" w:rsidRPr="00125E9D" w:rsidRDefault="006F7A5D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686" w:type="dxa"/>
            <w:vAlign w:val="center"/>
          </w:tcPr>
          <w:p w14:paraId="4DCC4601" w14:textId="77777777" w:rsidR="006F7A5D" w:rsidRPr="00125E9D" w:rsidRDefault="006F7A5D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686" w:type="dxa"/>
            <w:vAlign w:val="center"/>
          </w:tcPr>
          <w:p w14:paraId="30A6801D" w14:textId="77777777" w:rsidR="006F7A5D" w:rsidRPr="00125E9D" w:rsidRDefault="006F7A5D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686" w:type="dxa"/>
            <w:vAlign w:val="center"/>
          </w:tcPr>
          <w:p w14:paraId="7E8D93A6" w14:textId="77777777" w:rsidR="006F7A5D" w:rsidRPr="00125E9D" w:rsidRDefault="006F7A5D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686" w:type="dxa"/>
            <w:vAlign w:val="center"/>
          </w:tcPr>
          <w:p w14:paraId="18665393" w14:textId="77777777" w:rsidR="006F7A5D" w:rsidRPr="00125E9D" w:rsidRDefault="006F7A5D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686" w:type="dxa"/>
            <w:vAlign w:val="center"/>
          </w:tcPr>
          <w:p w14:paraId="28A0E314" w14:textId="77777777" w:rsidR="006F7A5D" w:rsidRPr="00125E9D" w:rsidRDefault="006F7A5D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686" w:type="dxa"/>
            <w:vAlign w:val="center"/>
          </w:tcPr>
          <w:p w14:paraId="3F344457" w14:textId="77777777" w:rsidR="006F7A5D" w:rsidRPr="00125E9D" w:rsidRDefault="006F7A5D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686" w:type="dxa"/>
            <w:vAlign w:val="center"/>
          </w:tcPr>
          <w:p w14:paraId="532EA1C9" w14:textId="77777777" w:rsidR="006F7A5D" w:rsidRPr="00125E9D" w:rsidRDefault="006F7A5D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686" w:type="dxa"/>
            <w:vAlign w:val="center"/>
          </w:tcPr>
          <w:p w14:paraId="3F01703D" w14:textId="77777777" w:rsidR="006F7A5D" w:rsidRPr="00125E9D" w:rsidRDefault="006F7A5D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686" w:type="dxa"/>
            <w:vAlign w:val="center"/>
          </w:tcPr>
          <w:p w14:paraId="353BB44B" w14:textId="77777777" w:rsidR="006F7A5D" w:rsidRPr="00125E9D" w:rsidRDefault="006F7A5D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</w:tr>
    </w:tbl>
    <w:p w14:paraId="3240E9B1" w14:textId="77777777" w:rsidR="00F013B1" w:rsidRPr="00125E9D" w:rsidRDefault="00F013B1" w:rsidP="00D23200">
      <w:pPr>
        <w:spacing w:after="0" w:line="0" w:lineRule="atLeast"/>
        <w:rPr>
          <w:rFonts w:ascii="Times New Roman" w:hAnsi="Times New Roman" w:cs="Times New Roman"/>
          <w:b/>
          <w:bCs/>
          <w:sz w:val="28"/>
          <w:szCs w:val="28"/>
        </w:rPr>
      </w:pPr>
      <w:r w:rsidRPr="00125E9D">
        <w:rPr>
          <w:rFonts w:ascii="Times New Roman" w:hAnsi="Times New Roman" w:cs="Times New Roman"/>
          <w:b/>
          <w:sz w:val="28"/>
          <w:szCs w:val="28"/>
        </w:rPr>
        <w:t>II. TỰ LUẬ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78"/>
        <w:gridCol w:w="825"/>
        <w:gridCol w:w="6680"/>
        <w:gridCol w:w="1410"/>
      </w:tblGrid>
      <w:tr w:rsidR="00F013B1" w:rsidRPr="00125E9D" w14:paraId="24D8F318" w14:textId="77777777" w:rsidTr="00221A93">
        <w:tc>
          <w:tcPr>
            <w:tcW w:w="1403" w:type="dxa"/>
            <w:gridSpan w:val="2"/>
            <w:vAlign w:val="center"/>
          </w:tcPr>
          <w:p w14:paraId="7F51F2A1" w14:textId="77777777" w:rsidR="00F013B1" w:rsidRPr="00125E9D" w:rsidRDefault="00F013B1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ài</w:t>
            </w:r>
          </w:p>
        </w:tc>
        <w:tc>
          <w:tcPr>
            <w:tcW w:w="6680" w:type="dxa"/>
            <w:vAlign w:val="center"/>
          </w:tcPr>
          <w:p w14:paraId="05D607B3" w14:textId="77777777" w:rsidR="00F013B1" w:rsidRPr="00125E9D" w:rsidRDefault="00F013B1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áp án</w:t>
            </w:r>
          </w:p>
        </w:tc>
        <w:tc>
          <w:tcPr>
            <w:tcW w:w="1410" w:type="dxa"/>
            <w:vAlign w:val="center"/>
          </w:tcPr>
          <w:p w14:paraId="7EF1FF38" w14:textId="77777777" w:rsidR="00F013B1" w:rsidRPr="00125E9D" w:rsidRDefault="00F013B1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iểm</w:t>
            </w:r>
          </w:p>
        </w:tc>
      </w:tr>
      <w:tr w:rsidR="00F013B1" w:rsidRPr="00125E9D" w14:paraId="612F16E4" w14:textId="77777777" w:rsidTr="00221A93">
        <w:tc>
          <w:tcPr>
            <w:tcW w:w="578" w:type="dxa"/>
          </w:tcPr>
          <w:p w14:paraId="31F29AFD" w14:textId="77777777" w:rsidR="00F013B1" w:rsidRPr="00125E9D" w:rsidRDefault="00F013B1" w:rsidP="00D23200">
            <w:pPr>
              <w:spacing w:line="0" w:lineRule="atLeast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825" w:type="dxa"/>
          </w:tcPr>
          <w:p w14:paraId="4330A963" w14:textId="77777777" w:rsidR="00F013B1" w:rsidRPr="00125E9D" w:rsidRDefault="00F013B1" w:rsidP="00D23200">
            <w:pPr>
              <w:spacing w:line="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0" w:type="dxa"/>
          </w:tcPr>
          <w:p w14:paraId="3CDF0DC3" w14:textId="77777777" w:rsidR="00F013B1" w:rsidRPr="00125E9D" w:rsidRDefault="00F013B1" w:rsidP="00D23200">
            <w:pPr>
              <w:spacing w:line="0" w:lineRule="atLeast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25E9D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Tính (tính nhanh nếu có thể)</w:t>
            </w:r>
          </w:p>
        </w:tc>
        <w:tc>
          <w:tcPr>
            <w:tcW w:w="1410" w:type="dxa"/>
          </w:tcPr>
          <w:p w14:paraId="541FC0AA" w14:textId="77777777" w:rsidR="00F013B1" w:rsidRPr="00125E9D" w:rsidRDefault="00F013B1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b/>
                <w:sz w:val="28"/>
                <w:szCs w:val="28"/>
              </w:rPr>
              <w:t>2 điểm</w:t>
            </w:r>
          </w:p>
        </w:tc>
      </w:tr>
      <w:tr w:rsidR="00D90413" w:rsidRPr="00125E9D" w14:paraId="4C57AEC0" w14:textId="77777777" w:rsidTr="00221A93">
        <w:tc>
          <w:tcPr>
            <w:tcW w:w="578" w:type="dxa"/>
          </w:tcPr>
          <w:p w14:paraId="668E2090" w14:textId="77777777" w:rsidR="00D90413" w:rsidRPr="00125E9D" w:rsidRDefault="00D90413" w:rsidP="00D23200">
            <w:pPr>
              <w:spacing w:line="0" w:lineRule="atLeast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25" w:type="dxa"/>
          </w:tcPr>
          <w:p w14:paraId="75841830" w14:textId="77777777" w:rsidR="00D90413" w:rsidRPr="00125E9D" w:rsidRDefault="00D90413" w:rsidP="00D23200">
            <w:pPr>
              <w:spacing w:line="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>a)</w:t>
            </w:r>
          </w:p>
        </w:tc>
        <w:tc>
          <w:tcPr>
            <w:tcW w:w="6680" w:type="dxa"/>
          </w:tcPr>
          <w:p w14:paraId="67A0EE82" w14:textId="77777777" w:rsidR="00D90413" w:rsidRPr="00125E9D" w:rsidRDefault="00D90413" w:rsidP="00D23200">
            <w:pPr>
              <w:tabs>
                <w:tab w:val="left" w:pos="1785"/>
              </w:tabs>
              <w:spacing w:line="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kern w:val="28"/>
                <w:sz w:val="28"/>
                <w:szCs w:val="28"/>
              </w:rPr>
              <w:t xml:space="preserve">   </w:t>
            </w: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>349 + 54 + 651 + 1946</w:t>
            </w:r>
          </w:p>
          <w:p w14:paraId="23EAE1D9" w14:textId="77777777" w:rsidR="00D90413" w:rsidRPr="00125E9D" w:rsidRDefault="00D90413" w:rsidP="00D23200">
            <w:pPr>
              <w:tabs>
                <w:tab w:val="left" w:pos="1785"/>
              </w:tabs>
              <w:spacing w:line="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>= (349 + 651) + (54 + 1946)</w:t>
            </w:r>
          </w:p>
          <w:p w14:paraId="04E6F589" w14:textId="77777777" w:rsidR="00D90413" w:rsidRPr="00125E9D" w:rsidRDefault="00D90413" w:rsidP="00D23200">
            <w:pPr>
              <w:tabs>
                <w:tab w:val="left" w:pos="1785"/>
              </w:tabs>
              <w:spacing w:line="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>= 1000 + 2000 = 3000</w:t>
            </w:r>
          </w:p>
        </w:tc>
        <w:tc>
          <w:tcPr>
            <w:tcW w:w="1410" w:type="dxa"/>
          </w:tcPr>
          <w:p w14:paraId="2B6648FC" w14:textId="77777777" w:rsidR="00D90413" w:rsidRPr="00125E9D" w:rsidRDefault="00D90413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E0AB894" w14:textId="77777777" w:rsidR="00D90413" w:rsidRPr="00125E9D" w:rsidRDefault="00D90413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>0,75 đ</w:t>
            </w:r>
          </w:p>
        </w:tc>
      </w:tr>
      <w:tr w:rsidR="00D90413" w:rsidRPr="00125E9D" w14:paraId="20E6C565" w14:textId="77777777" w:rsidTr="00221A93">
        <w:tc>
          <w:tcPr>
            <w:tcW w:w="578" w:type="dxa"/>
          </w:tcPr>
          <w:p w14:paraId="5AD7E34D" w14:textId="77777777" w:rsidR="00D90413" w:rsidRPr="00125E9D" w:rsidRDefault="00D90413" w:rsidP="00D23200">
            <w:pPr>
              <w:spacing w:line="0" w:lineRule="atLeast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25" w:type="dxa"/>
          </w:tcPr>
          <w:p w14:paraId="2737DBDD" w14:textId="77777777" w:rsidR="00D90413" w:rsidRPr="00125E9D" w:rsidRDefault="00D90413" w:rsidP="00D23200">
            <w:pPr>
              <w:spacing w:line="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>b)</w:t>
            </w:r>
          </w:p>
        </w:tc>
        <w:tc>
          <w:tcPr>
            <w:tcW w:w="6680" w:type="dxa"/>
          </w:tcPr>
          <w:p w14:paraId="24FA6D6D" w14:textId="77777777" w:rsidR="00D90413" w:rsidRPr="00125E9D" w:rsidRDefault="00D90413" w:rsidP="00D23200">
            <w:pPr>
              <w:spacing w:line="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125E9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020" w:dyaOrig="420" w14:anchorId="1835726D">
                <v:shape id="_x0000_i1049" type="#_x0000_t75" style="width:101.25pt;height:21.75pt" o:ole="">
                  <v:imagedata r:id="rId54" o:title=""/>
                </v:shape>
                <o:OLEObject Type="Embed" ProgID="Equation.DSMT4" ShapeID="_x0000_i1049" DrawAspect="Content" ObjectID="_1760985991" r:id="rId55"/>
              </w:object>
            </w:r>
          </w:p>
          <w:p w14:paraId="3644B4A8" w14:textId="77777777" w:rsidR="00D90413" w:rsidRPr="00125E9D" w:rsidRDefault="00D90413" w:rsidP="00D23200">
            <w:pPr>
              <w:spacing w:line="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Pr="00125E9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360" w14:anchorId="5573777E">
                <v:shape id="_x0000_i1050" type="#_x0000_t75" style="width:94.5pt;height:18.75pt" o:ole="">
                  <v:imagedata r:id="rId56" o:title=""/>
                </v:shape>
                <o:OLEObject Type="Embed" ProgID="Equation.DSMT4" ShapeID="_x0000_i1050" DrawAspect="Content" ObjectID="_1760985992" r:id="rId57"/>
              </w:object>
            </w:r>
          </w:p>
          <w:p w14:paraId="04D36481" w14:textId="77777777" w:rsidR="00D90413" w:rsidRPr="00125E9D" w:rsidRDefault="00D90413" w:rsidP="00D23200">
            <w:pPr>
              <w:spacing w:line="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Pr="00125E9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00" w:dyaOrig="360" w14:anchorId="49BC09F2">
                <v:shape id="_x0000_i1051" type="#_x0000_t75" style="width:80.25pt;height:18.75pt" o:ole="">
                  <v:imagedata r:id="rId58" o:title=""/>
                </v:shape>
                <o:OLEObject Type="Embed" ProgID="Equation.DSMT4" ShapeID="_x0000_i1051" DrawAspect="Content" ObjectID="_1760985993" r:id="rId59"/>
              </w:object>
            </w:r>
          </w:p>
          <w:p w14:paraId="3CC369AD" w14:textId="77777777" w:rsidR="00D90413" w:rsidRPr="00125E9D" w:rsidRDefault="00D90413" w:rsidP="00D23200">
            <w:pPr>
              <w:spacing w:line="0" w:lineRule="atLeas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Pr="00125E9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60" w:dyaOrig="300" w14:anchorId="4DD65557">
                <v:shape id="_x0000_i1052" type="#_x0000_t75" style="width:72.75pt;height:15.75pt" o:ole="">
                  <v:imagedata r:id="rId60" o:title=""/>
                </v:shape>
                <o:OLEObject Type="Embed" ProgID="Equation.DSMT4" ShapeID="_x0000_i1052" DrawAspect="Content" ObjectID="_1760985994" r:id="rId61"/>
              </w:object>
            </w:r>
          </w:p>
        </w:tc>
        <w:tc>
          <w:tcPr>
            <w:tcW w:w="1410" w:type="dxa"/>
          </w:tcPr>
          <w:p w14:paraId="2FB9F042" w14:textId="77777777" w:rsidR="00D90413" w:rsidRPr="00125E9D" w:rsidRDefault="00D90413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B42E8B9" w14:textId="77777777" w:rsidR="00D90413" w:rsidRPr="00125E9D" w:rsidRDefault="00D90413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>0,5 đ</w:t>
            </w:r>
          </w:p>
        </w:tc>
      </w:tr>
      <w:tr w:rsidR="00D90413" w:rsidRPr="00125E9D" w14:paraId="3794E46C" w14:textId="77777777" w:rsidTr="00221A93">
        <w:tc>
          <w:tcPr>
            <w:tcW w:w="578" w:type="dxa"/>
          </w:tcPr>
          <w:p w14:paraId="502F7268" w14:textId="77777777" w:rsidR="00D90413" w:rsidRPr="00125E9D" w:rsidRDefault="00D90413" w:rsidP="00D23200">
            <w:pPr>
              <w:spacing w:line="0" w:lineRule="atLeast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25" w:type="dxa"/>
          </w:tcPr>
          <w:p w14:paraId="4744DAE5" w14:textId="77777777" w:rsidR="00D90413" w:rsidRPr="00125E9D" w:rsidRDefault="00D90413" w:rsidP="00D23200">
            <w:pPr>
              <w:spacing w:line="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>c)</w:t>
            </w:r>
          </w:p>
        </w:tc>
        <w:tc>
          <w:tcPr>
            <w:tcW w:w="6680" w:type="dxa"/>
          </w:tcPr>
          <w:p w14:paraId="378E583C" w14:textId="77777777" w:rsidR="00D90413" w:rsidRPr="00125E9D" w:rsidRDefault="00D90413" w:rsidP="00D23200">
            <w:pPr>
              <w:spacing w:line="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Pr="00125E9D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2120" w:dyaOrig="320" w14:anchorId="3294CEF0">
                <v:shape id="_x0000_i1053" type="#_x0000_t75" style="width:106.5pt;height:16.5pt" o:ole="">
                  <v:imagedata r:id="rId41" o:title=""/>
                </v:shape>
                <o:OLEObject Type="Embed" ProgID="Equation.DSMT4" ShapeID="_x0000_i1053" DrawAspect="Content" ObjectID="_1760985995" r:id="rId62"/>
              </w:object>
            </w:r>
          </w:p>
          <w:p w14:paraId="6ADBD5DA" w14:textId="77777777" w:rsidR="00D90413" w:rsidRPr="00125E9D" w:rsidRDefault="00D90413" w:rsidP="00D23200">
            <w:pPr>
              <w:spacing w:line="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Pr="00125E9D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760" w:dyaOrig="400" w14:anchorId="11D388FC">
                <v:shape id="_x0000_i1054" type="#_x0000_t75" style="width:88.5pt;height:19.5pt" o:ole="">
                  <v:imagedata r:id="rId63" o:title=""/>
                </v:shape>
                <o:OLEObject Type="Embed" ProgID="Equation.DSMT4" ShapeID="_x0000_i1054" DrawAspect="Content" ObjectID="_1760985996" r:id="rId64"/>
              </w:object>
            </w:r>
          </w:p>
          <w:p w14:paraId="0EA80728" w14:textId="77777777" w:rsidR="00D90413" w:rsidRPr="00125E9D" w:rsidRDefault="00D90413" w:rsidP="00D23200">
            <w:pPr>
              <w:spacing w:line="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Pr="00125E9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680" w:dyaOrig="300" w14:anchorId="7B3ADD12">
                <v:shape id="_x0000_i1055" type="#_x0000_t75" style="width:84.75pt;height:15.75pt" o:ole="">
                  <v:imagedata r:id="rId65" o:title=""/>
                </v:shape>
                <o:OLEObject Type="Embed" ProgID="Equation.DSMT4" ShapeID="_x0000_i1055" DrawAspect="Content" ObjectID="_1760985997" r:id="rId66"/>
              </w:object>
            </w:r>
          </w:p>
        </w:tc>
        <w:tc>
          <w:tcPr>
            <w:tcW w:w="1410" w:type="dxa"/>
          </w:tcPr>
          <w:p w14:paraId="5F273FDA" w14:textId="77777777" w:rsidR="00D90413" w:rsidRPr="00125E9D" w:rsidRDefault="00D90413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FC9827B" w14:textId="77777777" w:rsidR="00D90413" w:rsidRPr="00125E9D" w:rsidRDefault="00D90413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09FA549" w14:textId="77777777" w:rsidR="00D90413" w:rsidRPr="00125E9D" w:rsidRDefault="00D90413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>0,75đ</w:t>
            </w:r>
          </w:p>
        </w:tc>
      </w:tr>
      <w:tr w:rsidR="00D90413" w:rsidRPr="00125E9D" w14:paraId="41B7E925" w14:textId="77777777" w:rsidTr="00221A93">
        <w:tc>
          <w:tcPr>
            <w:tcW w:w="578" w:type="dxa"/>
          </w:tcPr>
          <w:p w14:paraId="660BC34C" w14:textId="77777777" w:rsidR="00D90413" w:rsidRPr="00125E9D" w:rsidRDefault="00D90413" w:rsidP="00D23200">
            <w:pPr>
              <w:spacing w:line="0" w:lineRule="atLeast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825" w:type="dxa"/>
          </w:tcPr>
          <w:p w14:paraId="6C50200F" w14:textId="77777777" w:rsidR="00D90413" w:rsidRPr="00125E9D" w:rsidRDefault="00D90413" w:rsidP="00D23200">
            <w:pPr>
              <w:spacing w:line="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0" w:type="dxa"/>
          </w:tcPr>
          <w:p w14:paraId="58EADD67" w14:textId="77777777" w:rsidR="00D90413" w:rsidRPr="00125E9D" w:rsidRDefault="00D90413" w:rsidP="00D23200">
            <w:pPr>
              <w:spacing w:line="0" w:lineRule="atLeast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ìm x</w:t>
            </w:r>
          </w:p>
        </w:tc>
        <w:tc>
          <w:tcPr>
            <w:tcW w:w="1410" w:type="dxa"/>
          </w:tcPr>
          <w:p w14:paraId="453C9F4B" w14:textId="77777777" w:rsidR="00D90413" w:rsidRPr="00125E9D" w:rsidRDefault="00D90413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b/>
                <w:sz w:val="28"/>
                <w:szCs w:val="28"/>
              </w:rPr>
              <w:t>2 điểm</w:t>
            </w:r>
          </w:p>
        </w:tc>
      </w:tr>
      <w:tr w:rsidR="00D90413" w:rsidRPr="00125E9D" w14:paraId="7F43E9B2" w14:textId="77777777" w:rsidTr="00221A93">
        <w:tc>
          <w:tcPr>
            <w:tcW w:w="578" w:type="dxa"/>
          </w:tcPr>
          <w:p w14:paraId="477815AB" w14:textId="77777777" w:rsidR="00D90413" w:rsidRPr="00125E9D" w:rsidRDefault="00D90413" w:rsidP="00D23200">
            <w:pPr>
              <w:spacing w:line="0" w:lineRule="atLeast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25" w:type="dxa"/>
          </w:tcPr>
          <w:p w14:paraId="64E42A2B" w14:textId="77777777" w:rsidR="00D90413" w:rsidRPr="00125E9D" w:rsidRDefault="00D90413" w:rsidP="00D23200">
            <w:pPr>
              <w:spacing w:line="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>a)</w:t>
            </w:r>
          </w:p>
        </w:tc>
        <w:tc>
          <w:tcPr>
            <w:tcW w:w="6680" w:type="dxa"/>
          </w:tcPr>
          <w:p w14:paraId="2032A6CA" w14:textId="77777777" w:rsidR="00D90413" w:rsidRPr="00125E9D" w:rsidRDefault="00D90413" w:rsidP="00D23200">
            <w:pPr>
              <w:spacing w:line="0" w:lineRule="atLeas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1359" w:dyaOrig="340" w14:anchorId="1C3FFE37">
                <v:shape id="_x0000_i1056" type="#_x0000_t75" style="width:67.5pt;height:17.25pt" o:ole="">
                  <v:imagedata r:id="rId43" o:title=""/>
                </v:shape>
                <o:OLEObject Type="Embed" ProgID="Equation.DSMT4" ShapeID="_x0000_i1056" DrawAspect="Content" ObjectID="_1760985998" r:id="rId67"/>
              </w:object>
            </w:r>
          </w:p>
          <w:p w14:paraId="07A108F0" w14:textId="77777777" w:rsidR="00D90413" w:rsidRDefault="00D90413" w:rsidP="00D23200">
            <w:pPr>
              <w:spacing w:line="0" w:lineRule="atLeas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eastAsia="Times New Roman" w:hAnsi="Times New Roman" w:cs="Times New Roman"/>
                <w:position w:val="-28"/>
                <w:sz w:val="28"/>
                <w:szCs w:val="28"/>
              </w:rPr>
              <w:object w:dxaOrig="1359" w:dyaOrig="680" w14:anchorId="5E08556D">
                <v:shape id="_x0000_i1057" type="#_x0000_t75" style="width:67.5pt;height:34.5pt" o:ole="">
                  <v:imagedata r:id="rId68" o:title=""/>
                </v:shape>
                <o:OLEObject Type="Embed" ProgID="Equation.DSMT4" ShapeID="_x0000_i1057" DrawAspect="Content" ObjectID="_1760985999" r:id="rId69"/>
              </w:object>
            </w:r>
          </w:p>
          <w:p w14:paraId="52354DD3" w14:textId="7091CAA3" w:rsidR="007E4BCB" w:rsidRPr="00125E9D" w:rsidRDefault="007E4BCB" w:rsidP="00D23200">
            <w:pPr>
              <w:spacing w:line="0" w:lineRule="atLeas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Vậy x=44</w:t>
            </w:r>
          </w:p>
        </w:tc>
        <w:tc>
          <w:tcPr>
            <w:tcW w:w="1410" w:type="dxa"/>
          </w:tcPr>
          <w:p w14:paraId="61F78B91" w14:textId="77777777" w:rsidR="00D90413" w:rsidRPr="00125E9D" w:rsidRDefault="00D90413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0B21370" w14:textId="77777777" w:rsidR="00D90413" w:rsidRPr="00125E9D" w:rsidRDefault="00D90413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AA0A0C0" w14:textId="77777777" w:rsidR="00D90413" w:rsidRPr="00125E9D" w:rsidRDefault="00D90413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>1 đ</w:t>
            </w:r>
          </w:p>
        </w:tc>
      </w:tr>
      <w:tr w:rsidR="00D90413" w:rsidRPr="00125E9D" w14:paraId="1047D4C2" w14:textId="77777777" w:rsidTr="00221A93">
        <w:tc>
          <w:tcPr>
            <w:tcW w:w="578" w:type="dxa"/>
          </w:tcPr>
          <w:p w14:paraId="6B694CEB" w14:textId="77777777" w:rsidR="00D90413" w:rsidRPr="00125E9D" w:rsidRDefault="00D90413" w:rsidP="00D23200">
            <w:pPr>
              <w:spacing w:line="0" w:lineRule="atLeast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25" w:type="dxa"/>
          </w:tcPr>
          <w:p w14:paraId="41B8CBEE" w14:textId="77777777" w:rsidR="00D90413" w:rsidRPr="00125E9D" w:rsidRDefault="00D90413" w:rsidP="00D23200">
            <w:pPr>
              <w:spacing w:line="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>b)</w:t>
            </w:r>
          </w:p>
        </w:tc>
        <w:tc>
          <w:tcPr>
            <w:tcW w:w="6680" w:type="dxa"/>
          </w:tcPr>
          <w:p w14:paraId="3D4132DD" w14:textId="77777777" w:rsidR="00D90413" w:rsidRDefault="00D90413" w:rsidP="00D23200">
            <w:pPr>
              <w:spacing w:line="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position w:val="-76"/>
                <w:sz w:val="28"/>
                <w:szCs w:val="28"/>
              </w:rPr>
              <w:object w:dxaOrig="1540" w:dyaOrig="1640" w14:anchorId="00C22173">
                <v:shape id="_x0000_i1058" type="#_x0000_t75" style="width:77.25pt;height:81.75pt" o:ole="">
                  <v:imagedata r:id="rId70" o:title=""/>
                </v:shape>
                <o:OLEObject Type="Embed" ProgID="Equation.DSMT4" ShapeID="_x0000_i1058" DrawAspect="Content" ObjectID="_1760986000" r:id="rId71"/>
              </w:object>
            </w:r>
          </w:p>
          <w:p w14:paraId="69744D57" w14:textId="38BEF431" w:rsidR="007E4BCB" w:rsidRPr="007E4BCB" w:rsidRDefault="007E4BCB" w:rsidP="00D23200">
            <w:pPr>
              <w:spacing w:line="0" w:lineRule="atLeast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Vậy x=3</w:t>
            </w:r>
          </w:p>
        </w:tc>
        <w:tc>
          <w:tcPr>
            <w:tcW w:w="1410" w:type="dxa"/>
          </w:tcPr>
          <w:p w14:paraId="2DC7E151" w14:textId="77777777" w:rsidR="00D90413" w:rsidRPr="00125E9D" w:rsidRDefault="00D90413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81BAAAD" w14:textId="77777777" w:rsidR="00D90413" w:rsidRPr="00125E9D" w:rsidRDefault="00D90413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86FAF47" w14:textId="77777777" w:rsidR="00D90413" w:rsidRPr="00125E9D" w:rsidRDefault="00D90413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FA3F702" w14:textId="77777777" w:rsidR="00D90413" w:rsidRPr="00125E9D" w:rsidRDefault="00D90413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>0,5 đ</w:t>
            </w:r>
          </w:p>
        </w:tc>
      </w:tr>
      <w:tr w:rsidR="00D90413" w:rsidRPr="00125E9D" w14:paraId="79F3B405" w14:textId="77777777" w:rsidTr="00221A93">
        <w:tc>
          <w:tcPr>
            <w:tcW w:w="578" w:type="dxa"/>
          </w:tcPr>
          <w:p w14:paraId="2EB9BF77" w14:textId="77777777" w:rsidR="00D90413" w:rsidRPr="00125E9D" w:rsidRDefault="00D90413" w:rsidP="00D23200">
            <w:pPr>
              <w:spacing w:line="0" w:lineRule="atLeast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25" w:type="dxa"/>
          </w:tcPr>
          <w:p w14:paraId="26F2F96C" w14:textId="77777777" w:rsidR="00D90413" w:rsidRPr="00125E9D" w:rsidRDefault="00D90413" w:rsidP="00D23200">
            <w:pPr>
              <w:spacing w:line="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 xml:space="preserve">c) </w:t>
            </w:r>
          </w:p>
        </w:tc>
        <w:tc>
          <w:tcPr>
            <w:tcW w:w="6680" w:type="dxa"/>
          </w:tcPr>
          <w:p w14:paraId="525758C2" w14:textId="77777777" w:rsidR="00D90413" w:rsidRPr="00125E9D" w:rsidRDefault="00D90413" w:rsidP="00D23200">
            <w:pPr>
              <w:spacing w:line="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140" w:dyaOrig="400" w14:anchorId="3289ED01">
                <v:shape id="_x0000_i1059" type="#_x0000_t75" style="width:107.25pt;height:19.5pt" o:ole="">
                  <v:imagedata r:id="rId47" o:title=""/>
                </v:shape>
                <o:OLEObject Type="Embed" ProgID="Equation.DSMT4" ShapeID="_x0000_i1059" DrawAspect="Content" ObjectID="_1760986001" r:id="rId72"/>
              </w:object>
            </w:r>
          </w:p>
          <w:p w14:paraId="3D8E4C38" w14:textId="77777777" w:rsidR="00D90413" w:rsidRDefault="00D90413" w:rsidP="00D23200">
            <w:pPr>
              <w:spacing w:line="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position w:val="-78"/>
                <w:sz w:val="28"/>
                <w:szCs w:val="28"/>
              </w:rPr>
              <w:object w:dxaOrig="2240" w:dyaOrig="1700" w14:anchorId="705609FE">
                <v:shape id="_x0000_i1060" type="#_x0000_t75" style="width:112.5pt;height:84pt" o:ole="">
                  <v:imagedata r:id="rId73" o:title=""/>
                </v:shape>
                <o:OLEObject Type="Embed" ProgID="Equation.DSMT4" ShapeID="_x0000_i1060" DrawAspect="Content" ObjectID="_1760986002" r:id="rId74"/>
              </w:object>
            </w:r>
          </w:p>
          <w:p w14:paraId="7BF4F0FA" w14:textId="31DD5757" w:rsidR="007E4BCB" w:rsidRPr="00125E9D" w:rsidRDefault="007E4BCB" w:rsidP="00D23200">
            <w:pPr>
              <w:spacing w:line="0" w:lineRule="atLeast"/>
              <w:rPr>
                <w:rFonts w:ascii="Times New Roman" w:eastAsiaTheme="minorEastAsia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Vậy x=2</w:t>
            </w:r>
          </w:p>
        </w:tc>
        <w:tc>
          <w:tcPr>
            <w:tcW w:w="1410" w:type="dxa"/>
          </w:tcPr>
          <w:p w14:paraId="7ECD933D" w14:textId="77777777" w:rsidR="00D90413" w:rsidRPr="00125E9D" w:rsidRDefault="00D90413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F968512" w14:textId="77777777" w:rsidR="00D90413" w:rsidRPr="00125E9D" w:rsidRDefault="00D90413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C7BCB65" w14:textId="77777777" w:rsidR="00D90413" w:rsidRPr="00125E9D" w:rsidRDefault="00D90413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436C2F2" w14:textId="77777777" w:rsidR="00D90413" w:rsidRPr="00125E9D" w:rsidRDefault="00D90413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3E1B546" w14:textId="77777777" w:rsidR="00D90413" w:rsidRPr="00125E9D" w:rsidRDefault="00D90413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7FF1253" w14:textId="77777777" w:rsidR="00A2330A" w:rsidRDefault="00A2330A" w:rsidP="008774E4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55F0947" w14:textId="77777777" w:rsidR="00D90413" w:rsidRPr="00125E9D" w:rsidRDefault="00D90413" w:rsidP="00A2330A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>0,5 đ</w:t>
            </w:r>
          </w:p>
        </w:tc>
      </w:tr>
      <w:tr w:rsidR="00D90413" w:rsidRPr="00125E9D" w14:paraId="107F362C" w14:textId="77777777" w:rsidTr="00221A93">
        <w:tc>
          <w:tcPr>
            <w:tcW w:w="578" w:type="dxa"/>
          </w:tcPr>
          <w:p w14:paraId="154E0BBF" w14:textId="77777777" w:rsidR="00D90413" w:rsidRPr="00125E9D" w:rsidRDefault="00D90413" w:rsidP="00D23200">
            <w:pPr>
              <w:spacing w:line="0" w:lineRule="atLeast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825" w:type="dxa"/>
          </w:tcPr>
          <w:p w14:paraId="6E254F76" w14:textId="77777777" w:rsidR="00D90413" w:rsidRPr="00125E9D" w:rsidRDefault="00D90413" w:rsidP="00D23200">
            <w:pPr>
              <w:spacing w:line="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0" w:type="dxa"/>
          </w:tcPr>
          <w:p w14:paraId="28666119" w14:textId="77777777" w:rsidR="00D90413" w:rsidRPr="00125E9D" w:rsidRDefault="00D90413" w:rsidP="00D23200">
            <w:pPr>
              <w:spacing w:line="0" w:lineRule="atLeast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Hình học</w:t>
            </w:r>
          </w:p>
        </w:tc>
        <w:tc>
          <w:tcPr>
            <w:tcW w:w="1410" w:type="dxa"/>
          </w:tcPr>
          <w:p w14:paraId="7AA7C00A" w14:textId="77777777" w:rsidR="00D90413" w:rsidRPr="00125E9D" w:rsidRDefault="00D90413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b/>
                <w:sz w:val="28"/>
                <w:szCs w:val="28"/>
              </w:rPr>
              <w:t>2,5 điểm</w:t>
            </w:r>
          </w:p>
        </w:tc>
      </w:tr>
      <w:tr w:rsidR="00D90413" w:rsidRPr="00125E9D" w14:paraId="4C2E19E4" w14:textId="77777777" w:rsidTr="00221A93">
        <w:trPr>
          <w:trHeight w:val="751"/>
        </w:trPr>
        <w:tc>
          <w:tcPr>
            <w:tcW w:w="578" w:type="dxa"/>
          </w:tcPr>
          <w:p w14:paraId="7B4DF73E" w14:textId="77777777" w:rsidR="00D90413" w:rsidRPr="00125E9D" w:rsidRDefault="00D90413" w:rsidP="00D23200">
            <w:pPr>
              <w:spacing w:line="0" w:lineRule="atLeast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25" w:type="dxa"/>
          </w:tcPr>
          <w:p w14:paraId="79130DBD" w14:textId="77777777" w:rsidR="00D90413" w:rsidRPr="00125E9D" w:rsidRDefault="00D90413" w:rsidP="00D23200">
            <w:pPr>
              <w:spacing w:line="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>a)</w:t>
            </w:r>
          </w:p>
        </w:tc>
        <w:tc>
          <w:tcPr>
            <w:tcW w:w="6680" w:type="dxa"/>
          </w:tcPr>
          <w:p w14:paraId="6B03148D" w14:textId="77777777" w:rsidR="001F1066" w:rsidRPr="00125E9D" w:rsidRDefault="001F1066" w:rsidP="00D23200">
            <w:pPr>
              <w:spacing w:line="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>Hình chữ nhật ABCD</w:t>
            </w:r>
          </w:p>
          <w:p w14:paraId="70386007" w14:textId="77777777" w:rsidR="00D90413" w:rsidRPr="00125E9D" w:rsidRDefault="001F1066" w:rsidP="00D23200">
            <w:pPr>
              <w:spacing w:line="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>Hình thoi EFGH</w:t>
            </w:r>
          </w:p>
        </w:tc>
        <w:tc>
          <w:tcPr>
            <w:tcW w:w="1410" w:type="dxa"/>
          </w:tcPr>
          <w:p w14:paraId="3DC8E1A8" w14:textId="77777777" w:rsidR="00D90413" w:rsidRPr="00125E9D" w:rsidRDefault="00D90413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>0,5 đ</w:t>
            </w:r>
          </w:p>
          <w:p w14:paraId="5E85C046" w14:textId="77777777" w:rsidR="00D90413" w:rsidRPr="00125E9D" w:rsidRDefault="00D90413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>0,5 đ</w:t>
            </w:r>
          </w:p>
        </w:tc>
      </w:tr>
      <w:tr w:rsidR="00D90413" w:rsidRPr="00125E9D" w14:paraId="48D755A7" w14:textId="77777777" w:rsidTr="00221A93">
        <w:tc>
          <w:tcPr>
            <w:tcW w:w="578" w:type="dxa"/>
          </w:tcPr>
          <w:p w14:paraId="1FA41F37" w14:textId="77777777" w:rsidR="00D90413" w:rsidRPr="00125E9D" w:rsidRDefault="00D90413" w:rsidP="00D23200">
            <w:pPr>
              <w:spacing w:line="0" w:lineRule="atLeast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25" w:type="dxa"/>
          </w:tcPr>
          <w:p w14:paraId="764E3D38" w14:textId="77777777" w:rsidR="00D90413" w:rsidRPr="00125E9D" w:rsidRDefault="00D90413" w:rsidP="00D23200">
            <w:pPr>
              <w:spacing w:line="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>b)</w:t>
            </w:r>
          </w:p>
        </w:tc>
        <w:tc>
          <w:tcPr>
            <w:tcW w:w="6680" w:type="dxa"/>
          </w:tcPr>
          <w:p w14:paraId="328F8F0C" w14:textId="77777777" w:rsidR="001F1066" w:rsidRPr="00125E9D" w:rsidRDefault="001F1066" w:rsidP="00D23200">
            <w:pPr>
              <w:spacing w:line="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>Diện tích hình chữ nhật ABCD là: 6.4 = 24 (</w:t>
            </w:r>
            <w:r w:rsidR="00616AE2" w:rsidRPr="00125E9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80" w:dyaOrig="360" w14:anchorId="2FCA3752">
                <v:shape id="_x0000_i1061" type="#_x0000_t75" style="width:18.75pt;height:18.75pt" o:ole="">
                  <v:imagedata r:id="rId75" o:title=""/>
                </v:shape>
                <o:OLEObject Type="Embed" ProgID="Equation.DSMT4" ShapeID="_x0000_i1061" DrawAspect="Content" ObjectID="_1760986003" r:id="rId76"/>
              </w:object>
            </w: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14:paraId="486F8305" w14:textId="77777777" w:rsidR="00D90413" w:rsidRPr="00125E9D" w:rsidRDefault="001F1066" w:rsidP="00D23200">
            <w:pPr>
              <w:spacing w:line="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>Diện tích hình thoi EFGH là: 6.4:2 = 12 (</w:t>
            </w:r>
            <w:r w:rsidR="00616AE2" w:rsidRPr="00125E9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80" w:dyaOrig="360" w14:anchorId="7BB8FF28">
                <v:shape id="_x0000_i1062" type="#_x0000_t75" style="width:18.75pt;height:18.75pt" o:ole="">
                  <v:imagedata r:id="rId75" o:title=""/>
                </v:shape>
                <o:OLEObject Type="Embed" ProgID="Equation.DSMT4" ShapeID="_x0000_i1062" DrawAspect="Content" ObjectID="_1760986004" r:id="rId77"/>
              </w:object>
            </w: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410" w:type="dxa"/>
          </w:tcPr>
          <w:p w14:paraId="7902317A" w14:textId="77777777" w:rsidR="00D90413" w:rsidRPr="00125E9D" w:rsidRDefault="00D90413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>0,5 đ</w:t>
            </w:r>
          </w:p>
          <w:p w14:paraId="64310D47" w14:textId="77777777" w:rsidR="00D90413" w:rsidRPr="00125E9D" w:rsidRDefault="00D90413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>0,5 đ</w:t>
            </w:r>
          </w:p>
        </w:tc>
      </w:tr>
      <w:tr w:rsidR="00D90413" w:rsidRPr="00125E9D" w14:paraId="698EDE98" w14:textId="77777777" w:rsidTr="00221A93">
        <w:tc>
          <w:tcPr>
            <w:tcW w:w="578" w:type="dxa"/>
          </w:tcPr>
          <w:p w14:paraId="07FDC0FC" w14:textId="77777777" w:rsidR="00D90413" w:rsidRPr="00125E9D" w:rsidRDefault="00D90413" w:rsidP="00D23200">
            <w:pPr>
              <w:spacing w:line="0" w:lineRule="atLeast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25" w:type="dxa"/>
          </w:tcPr>
          <w:p w14:paraId="2CE14ACE" w14:textId="77777777" w:rsidR="00D90413" w:rsidRPr="00125E9D" w:rsidRDefault="00D90413" w:rsidP="00D23200">
            <w:pPr>
              <w:spacing w:line="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>c)</w:t>
            </w:r>
          </w:p>
        </w:tc>
        <w:tc>
          <w:tcPr>
            <w:tcW w:w="6680" w:type="dxa"/>
          </w:tcPr>
          <w:p w14:paraId="59FF90B5" w14:textId="77777777" w:rsidR="00D90413" w:rsidRPr="00125E9D" w:rsidRDefault="006F7A5D" w:rsidP="00D23200">
            <w:pPr>
              <w:spacing w:line="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 xml:space="preserve">Chu vi hình chữ nhật là: </w:t>
            </w:r>
            <w:r w:rsidR="00616AE2" w:rsidRPr="00125E9D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000" w:dyaOrig="400" w14:anchorId="03218E7B">
                <v:shape id="_x0000_i1063" type="#_x0000_t75" style="width:100.5pt;height:19.5pt" o:ole="">
                  <v:imagedata r:id="rId78" o:title=""/>
                </v:shape>
                <o:OLEObject Type="Embed" ProgID="Equation.DSMT4" ShapeID="_x0000_i1063" DrawAspect="Content" ObjectID="_1760986005" r:id="rId79"/>
              </w:object>
            </w:r>
          </w:p>
          <w:p w14:paraId="3C5F61B8" w14:textId="77777777" w:rsidR="00616AE2" w:rsidRPr="00125E9D" w:rsidRDefault="00717A7D" w:rsidP="00D23200">
            <w:pPr>
              <w:spacing w:line="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 xml:space="preserve">Để quấn hết khung nhôm đó cần số tiền là: </w:t>
            </w:r>
          </w:p>
          <w:p w14:paraId="3234B440" w14:textId="112712B1" w:rsidR="006F7A5D" w:rsidRPr="00125E9D" w:rsidRDefault="00616AE2" w:rsidP="00D23200">
            <w:pPr>
              <w:spacing w:line="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</w:t>
            </w:r>
            <w:r w:rsidR="00717A7D" w:rsidRPr="00125E9D">
              <w:rPr>
                <w:rFonts w:ascii="Times New Roman" w:hAnsi="Times New Roman" w:cs="Times New Roman"/>
                <w:sz w:val="28"/>
                <w:szCs w:val="28"/>
              </w:rPr>
              <w:t>20.</w:t>
            </w: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>50.000 = 1.000.000 (</w:t>
            </w:r>
            <w:r w:rsidR="007E4BCB">
              <w:rPr>
                <w:rFonts w:ascii="Times New Roman" w:hAnsi="Times New Roman" w:cs="Times New Roman"/>
                <w:sz w:val="28"/>
                <w:szCs w:val="28"/>
              </w:rPr>
              <w:t>đồng</w:t>
            </w: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410" w:type="dxa"/>
          </w:tcPr>
          <w:p w14:paraId="2AF3BE03" w14:textId="77777777" w:rsidR="00D90413" w:rsidRPr="00125E9D" w:rsidRDefault="00D90413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>0,25 đ</w:t>
            </w:r>
          </w:p>
          <w:p w14:paraId="63CD4CDC" w14:textId="77777777" w:rsidR="00D90413" w:rsidRPr="00125E9D" w:rsidRDefault="00D90413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60A709B" w14:textId="1550AF03" w:rsidR="00D90413" w:rsidRPr="00125E9D" w:rsidRDefault="007D4843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 đ</w:t>
            </w:r>
          </w:p>
        </w:tc>
      </w:tr>
      <w:tr w:rsidR="00D90413" w:rsidRPr="00125E9D" w14:paraId="3B69B629" w14:textId="77777777" w:rsidTr="00221A93">
        <w:tc>
          <w:tcPr>
            <w:tcW w:w="578" w:type="dxa"/>
          </w:tcPr>
          <w:p w14:paraId="28FE69D4" w14:textId="77777777" w:rsidR="00D90413" w:rsidRPr="00125E9D" w:rsidRDefault="00D90413" w:rsidP="00D23200">
            <w:pPr>
              <w:spacing w:line="0" w:lineRule="atLeast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825" w:type="dxa"/>
          </w:tcPr>
          <w:p w14:paraId="432EA01D" w14:textId="77777777" w:rsidR="00D90413" w:rsidRPr="00125E9D" w:rsidRDefault="00D90413" w:rsidP="00D23200">
            <w:pPr>
              <w:spacing w:line="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0" w:type="dxa"/>
          </w:tcPr>
          <w:p w14:paraId="6EC157EB" w14:textId="77777777" w:rsidR="00D90413" w:rsidRPr="00125E9D" w:rsidRDefault="00D90413" w:rsidP="00D23200">
            <w:pPr>
              <w:spacing w:line="0" w:lineRule="atLeast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410" w:type="dxa"/>
          </w:tcPr>
          <w:p w14:paraId="0A56B4FB" w14:textId="77777777" w:rsidR="00D90413" w:rsidRPr="00125E9D" w:rsidRDefault="00D90413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b/>
                <w:sz w:val="28"/>
                <w:szCs w:val="28"/>
              </w:rPr>
              <w:t>0,5 điểm</w:t>
            </w:r>
          </w:p>
        </w:tc>
      </w:tr>
      <w:tr w:rsidR="00D90413" w:rsidRPr="00125E9D" w14:paraId="2AC7889D" w14:textId="77777777" w:rsidTr="00221A93">
        <w:tc>
          <w:tcPr>
            <w:tcW w:w="578" w:type="dxa"/>
          </w:tcPr>
          <w:p w14:paraId="617E067A" w14:textId="77777777" w:rsidR="00D90413" w:rsidRPr="00125E9D" w:rsidRDefault="00D90413" w:rsidP="00D23200">
            <w:pPr>
              <w:spacing w:line="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5" w:type="dxa"/>
          </w:tcPr>
          <w:p w14:paraId="3ACB7061" w14:textId="77777777" w:rsidR="00D90413" w:rsidRPr="00125E9D" w:rsidRDefault="00D90413" w:rsidP="00D23200">
            <w:pPr>
              <w:spacing w:line="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0" w:type="dxa"/>
          </w:tcPr>
          <w:p w14:paraId="29A30EF5" w14:textId="77777777" w:rsidR="00D90413" w:rsidRDefault="00A46307" w:rsidP="00D23200">
            <w:pPr>
              <w:tabs>
                <w:tab w:val="left" w:pos="6945"/>
              </w:tabs>
              <w:spacing w:line="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3220" w:dyaOrig="380" w14:anchorId="3963BC5B">
                <v:shape id="_x0000_i1064" type="#_x0000_t75" style="width:161.25pt;height:18.75pt" o:ole="">
                  <v:imagedata r:id="rId50" o:title=""/>
                </v:shape>
                <o:OLEObject Type="Embed" ProgID="Equation.DSMT4" ShapeID="_x0000_i1064" DrawAspect="Content" ObjectID="_1760986006" r:id="rId80"/>
              </w:object>
            </w:r>
          </w:p>
          <w:p w14:paraId="6F819F0C" w14:textId="77777777" w:rsidR="00A46307" w:rsidRDefault="00A46307" w:rsidP="00D23200">
            <w:pPr>
              <w:tabs>
                <w:tab w:val="left" w:pos="6945"/>
              </w:tabs>
              <w:spacing w:line="0" w:lineRule="atLeast"/>
            </w:pPr>
            <w:r w:rsidRPr="00AE7487">
              <w:rPr>
                <w:position w:val="-20"/>
              </w:rPr>
              <w:object w:dxaOrig="5800" w:dyaOrig="520" w14:anchorId="423DC754">
                <v:shape id="_x0000_i1065" type="#_x0000_t75" style="width:290.25pt;height:25.5pt" o:ole="">
                  <v:imagedata r:id="rId81" o:title=""/>
                </v:shape>
                <o:OLEObject Type="Embed" ProgID="Equation.DSMT4" ShapeID="_x0000_i1065" DrawAspect="Content" ObjectID="_1760986007" r:id="rId82"/>
              </w:object>
            </w:r>
          </w:p>
          <w:p w14:paraId="5ABF8B97" w14:textId="77777777" w:rsidR="00A46307" w:rsidRPr="00A46307" w:rsidRDefault="00A46307" w:rsidP="00D23200">
            <w:pPr>
              <w:tabs>
                <w:tab w:val="left" w:pos="6945"/>
              </w:tabs>
              <w:spacing w:line="0" w:lineRule="atLeast"/>
            </w:pPr>
            <w:r w:rsidRPr="00A46307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2900" w:dyaOrig="520" w14:anchorId="5714AAF2">
                <v:shape id="_x0000_i1066" type="#_x0000_t75" style="width:144.75pt;height:25.5pt" o:ole="">
                  <v:imagedata r:id="rId83" o:title=""/>
                </v:shape>
                <o:OLEObject Type="Embed" ProgID="Equation.DSMT4" ShapeID="_x0000_i1066" DrawAspect="Content" ObjectID="_1760986008" r:id="rId84"/>
              </w:object>
            </w:r>
          </w:p>
        </w:tc>
        <w:tc>
          <w:tcPr>
            <w:tcW w:w="1410" w:type="dxa"/>
          </w:tcPr>
          <w:p w14:paraId="015AFFFE" w14:textId="77777777" w:rsidR="00A46307" w:rsidRDefault="00A46307" w:rsidP="00534EE2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B1B687A" w14:textId="77777777" w:rsidR="00D90413" w:rsidRPr="00125E9D" w:rsidRDefault="00D90413" w:rsidP="00534EE2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>0,25 đ</w:t>
            </w:r>
          </w:p>
          <w:p w14:paraId="0BB8D6FF" w14:textId="6244515B" w:rsidR="00534EE2" w:rsidRDefault="00534EE2" w:rsidP="00534EE2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583C274" w14:textId="4D1CBB25" w:rsidR="00D90413" w:rsidRPr="00125E9D" w:rsidRDefault="00D90413" w:rsidP="00534EE2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25E9D">
              <w:rPr>
                <w:rFonts w:ascii="Times New Roman" w:hAnsi="Times New Roman" w:cs="Times New Roman"/>
                <w:sz w:val="28"/>
                <w:szCs w:val="28"/>
              </w:rPr>
              <w:t>0,25 đ</w:t>
            </w:r>
          </w:p>
        </w:tc>
      </w:tr>
    </w:tbl>
    <w:p w14:paraId="43D0AE2A" w14:textId="77777777" w:rsidR="00F013B1" w:rsidRPr="00125E9D" w:rsidRDefault="00F013B1" w:rsidP="00D23200">
      <w:pPr>
        <w:spacing w:after="0" w:line="0" w:lineRule="atLeast"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11235" w:type="dxa"/>
        <w:tblInd w:w="-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451"/>
        <w:gridCol w:w="222"/>
        <w:gridCol w:w="222"/>
        <w:gridCol w:w="222"/>
      </w:tblGrid>
      <w:tr w:rsidR="00F013B1" w:rsidRPr="00125E9D" w14:paraId="520A6FEE" w14:textId="77777777" w:rsidTr="005412DA">
        <w:tc>
          <w:tcPr>
            <w:tcW w:w="2610" w:type="dxa"/>
          </w:tcPr>
          <w:p w14:paraId="37B64927" w14:textId="77777777" w:rsidR="0069769B" w:rsidRPr="00125E9D" w:rsidRDefault="0069769B" w:rsidP="00D23200">
            <w:pPr>
              <w:spacing w:line="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tbl>
            <w:tblPr>
              <w:tblStyle w:val="TableGrid"/>
              <w:tblW w:w="11235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610"/>
              <w:gridCol w:w="3080"/>
              <w:gridCol w:w="2680"/>
              <w:gridCol w:w="2865"/>
            </w:tblGrid>
            <w:tr w:rsidR="0069769B" w:rsidRPr="00125E9D" w14:paraId="692EC78B" w14:textId="77777777" w:rsidTr="005412DA">
              <w:tc>
                <w:tcPr>
                  <w:tcW w:w="2610" w:type="dxa"/>
                </w:tcPr>
                <w:p w14:paraId="67212EB0" w14:textId="77777777" w:rsidR="0069769B" w:rsidRPr="00125E9D" w:rsidRDefault="0069769B" w:rsidP="00D23200">
                  <w:pPr>
                    <w:spacing w:line="0" w:lineRule="atLeast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  <w:r w:rsidRPr="00125E9D"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  <w:t>BGH duyệt</w:t>
                  </w:r>
                </w:p>
                <w:p w14:paraId="7F0907C0" w14:textId="77777777" w:rsidR="0069769B" w:rsidRPr="00125E9D" w:rsidRDefault="0069769B" w:rsidP="00D23200">
                  <w:pPr>
                    <w:spacing w:line="0" w:lineRule="atLeast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</w:p>
                <w:p w14:paraId="187B4D95" w14:textId="77777777" w:rsidR="0069769B" w:rsidRPr="00125E9D" w:rsidRDefault="0069769B" w:rsidP="00D23200">
                  <w:pPr>
                    <w:spacing w:line="0" w:lineRule="atLeast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</w:p>
                <w:p w14:paraId="4D5C1848" w14:textId="77777777" w:rsidR="00CE3685" w:rsidRPr="00125E9D" w:rsidRDefault="00CE3685" w:rsidP="00D23200">
                  <w:pPr>
                    <w:spacing w:line="0" w:lineRule="atLeast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</w:p>
                <w:p w14:paraId="611C631D" w14:textId="5C69AE81" w:rsidR="0069769B" w:rsidRPr="00125E9D" w:rsidRDefault="0069769B" w:rsidP="00D23200">
                  <w:pPr>
                    <w:spacing w:line="0" w:lineRule="atLeast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</w:p>
              </w:tc>
              <w:tc>
                <w:tcPr>
                  <w:tcW w:w="3080" w:type="dxa"/>
                </w:tcPr>
                <w:p w14:paraId="19132B06" w14:textId="77777777" w:rsidR="0069769B" w:rsidRPr="00125E9D" w:rsidRDefault="0069769B" w:rsidP="00D23200">
                  <w:pPr>
                    <w:spacing w:line="0" w:lineRule="atLeast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  <w:r w:rsidRPr="00125E9D"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  <w:t>TTCM</w:t>
                  </w:r>
                </w:p>
                <w:p w14:paraId="0F6656B4" w14:textId="77777777" w:rsidR="0069769B" w:rsidRPr="00125E9D" w:rsidRDefault="0069769B" w:rsidP="00D23200">
                  <w:pPr>
                    <w:spacing w:line="0" w:lineRule="atLeast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</w:p>
                <w:p w14:paraId="641902D7" w14:textId="77777777" w:rsidR="00CE3685" w:rsidRPr="00125E9D" w:rsidRDefault="00CE3685" w:rsidP="00D23200">
                  <w:pPr>
                    <w:spacing w:line="0" w:lineRule="atLeast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</w:p>
                <w:p w14:paraId="2E8EEEF0" w14:textId="77777777" w:rsidR="0069769B" w:rsidRPr="00125E9D" w:rsidRDefault="0069769B" w:rsidP="00D23200">
                  <w:pPr>
                    <w:spacing w:line="0" w:lineRule="atLeast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</w:p>
                <w:p w14:paraId="3C713831" w14:textId="77777777" w:rsidR="0069769B" w:rsidRPr="00125E9D" w:rsidRDefault="0069769B" w:rsidP="00D23200">
                  <w:pPr>
                    <w:spacing w:line="0" w:lineRule="atLeast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  <w:r w:rsidRPr="00125E9D"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  <w:t>Đào T.Thanh Loan</w:t>
                  </w:r>
                </w:p>
              </w:tc>
              <w:tc>
                <w:tcPr>
                  <w:tcW w:w="2680" w:type="dxa"/>
                </w:tcPr>
                <w:p w14:paraId="5E8582D2" w14:textId="77777777" w:rsidR="0069769B" w:rsidRPr="00125E9D" w:rsidRDefault="0069769B" w:rsidP="00D23200">
                  <w:pPr>
                    <w:spacing w:line="0" w:lineRule="atLeast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  <w:r w:rsidRPr="00125E9D"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  <w:t>Nhóm trưởng</w:t>
                  </w:r>
                </w:p>
                <w:p w14:paraId="42F89605" w14:textId="77777777" w:rsidR="0069769B" w:rsidRPr="00125E9D" w:rsidRDefault="0069769B" w:rsidP="00D23200">
                  <w:pPr>
                    <w:spacing w:line="0" w:lineRule="atLeast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</w:p>
                <w:p w14:paraId="55A00E97" w14:textId="77777777" w:rsidR="0069769B" w:rsidRPr="00125E9D" w:rsidRDefault="0069769B" w:rsidP="00D23200">
                  <w:pPr>
                    <w:spacing w:line="0" w:lineRule="atLeast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</w:p>
                <w:p w14:paraId="785C8959" w14:textId="77777777" w:rsidR="00CE3685" w:rsidRPr="00125E9D" w:rsidRDefault="00CE3685" w:rsidP="00D23200">
                  <w:pPr>
                    <w:spacing w:line="0" w:lineRule="atLeast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</w:p>
                <w:p w14:paraId="110E1B03" w14:textId="77777777" w:rsidR="0069769B" w:rsidRPr="00125E9D" w:rsidRDefault="0069769B" w:rsidP="00D23200">
                  <w:pPr>
                    <w:spacing w:line="0" w:lineRule="atLeast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  <w:r w:rsidRPr="00125E9D"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  <w:t>Nguyễn Thu Huyền</w:t>
                  </w:r>
                </w:p>
              </w:tc>
              <w:tc>
                <w:tcPr>
                  <w:tcW w:w="2865" w:type="dxa"/>
                </w:tcPr>
                <w:p w14:paraId="652F0958" w14:textId="77777777" w:rsidR="0069769B" w:rsidRPr="00125E9D" w:rsidRDefault="0069769B" w:rsidP="00D23200">
                  <w:pPr>
                    <w:spacing w:line="0" w:lineRule="atLeast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  <w:r w:rsidRPr="00125E9D"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  <w:t>Người ra đề</w:t>
                  </w:r>
                </w:p>
                <w:p w14:paraId="58866B34" w14:textId="77777777" w:rsidR="0069769B" w:rsidRPr="00125E9D" w:rsidRDefault="0069769B" w:rsidP="00D23200">
                  <w:pPr>
                    <w:spacing w:line="0" w:lineRule="atLeast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</w:p>
                <w:p w14:paraId="37CB9BDB" w14:textId="77777777" w:rsidR="0069769B" w:rsidRPr="00125E9D" w:rsidRDefault="0069769B" w:rsidP="00D23200">
                  <w:pPr>
                    <w:spacing w:line="0" w:lineRule="atLeast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</w:p>
                <w:p w14:paraId="192704F7" w14:textId="77777777" w:rsidR="00CE3685" w:rsidRPr="00125E9D" w:rsidRDefault="00CE3685" w:rsidP="00D23200">
                  <w:pPr>
                    <w:spacing w:line="0" w:lineRule="atLeast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</w:p>
                <w:p w14:paraId="08F63A7F" w14:textId="77777777" w:rsidR="0069769B" w:rsidRPr="00125E9D" w:rsidRDefault="0069769B" w:rsidP="00D23200">
                  <w:pPr>
                    <w:spacing w:line="0" w:lineRule="atLeast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  <w:r w:rsidRPr="00125E9D"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  <w:t>Nguyễn Thùy Linh</w:t>
                  </w:r>
                </w:p>
              </w:tc>
            </w:tr>
          </w:tbl>
          <w:p w14:paraId="42A9FC2F" w14:textId="77777777" w:rsidR="00F013B1" w:rsidRPr="00125E9D" w:rsidRDefault="00F013B1" w:rsidP="00D23200">
            <w:pPr>
              <w:spacing w:line="0" w:lineRule="atLeast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3080" w:type="dxa"/>
          </w:tcPr>
          <w:p w14:paraId="0E3C6501" w14:textId="77777777" w:rsidR="00F013B1" w:rsidRPr="00125E9D" w:rsidRDefault="00F013B1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680" w:type="dxa"/>
          </w:tcPr>
          <w:p w14:paraId="3DFB873E" w14:textId="77777777" w:rsidR="00F013B1" w:rsidRPr="00125E9D" w:rsidRDefault="00F013B1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865" w:type="dxa"/>
          </w:tcPr>
          <w:p w14:paraId="758031FB" w14:textId="77777777" w:rsidR="00F013B1" w:rsidRPr="00125E9D" w:rsidRDefault="00F013B1" w:rsidP="00D23200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</w:tbl>
    <w:p w14:paraId="7574E023" w14:textId="77777777" w:rsidR="00F013B1" w:rsidRPr="00125E9D" w:rsidRDefault="00F013B1" w:rsidP="00D23200">
      <w:pPr>
        <w:spacing w:after="0" w:line="0" w:lineRule="atLeast"/>
        <w:rPr>
          <w:rFonts w:ascii="Times New Roman" w:hAnsi="Times New Roman" w:cs="Times New Roman"/>
          <w:sz w:val="28"/>
          <w:szCs w:val="28"/>
        </w:rPr>
      </w:pPr>
    </w:p>
    <w:p w14:paraId="1FC7A763" w14:textId="77777777" w:rsidR="00F013B1" w:rsidRPr="00125E9D" w:rsidRDefault="00F013B1" w:rsidP="00D23200">
      <w:pPr>
        <w:spacing w:after="0" w:line="0" w:lineRule="atLeast"/>
        <w:rPr>
          <w:rFonts w:ascii="Times New Roman" w:hAnsi="Times New Roman" w:cs="Times New Roman"/>
          <w:sz w:val="28"/>
          <w:szCs w:val="28"/>
        </w:rPr>
      </w:pPr>
    </w:p>
    <w:p w14:paraId="496D406E" w14:textId="77777777" w:rsidR="00512C3B" w:rsidRPr="00125E9D" w:rsidRDefault="00512C3B" w:rsidP="00D23200">
      <w:pPr>
        <w:tabs>
          <w:tab w:val="left" w:pos="1785"/>
        </w:tabs>
        <w:spacing w:after="0" w:line="0" w:lineRule="atLeast"/>
        <w:rPr>
          <w:rFonts w:ascii="Times New Roman" w:eastAsia="Times New Roman" w:hAnsi="Times New Roman" w:cs="Times New Roman"/>
          <w:sz w:val="28"/>
          <w:szCs w:val="28"/>
        </w:rPr>
      </w:pPr>
    </w:p>
    <w:sectPr w:rsidR="00512C3B" w:rsidRPr="00125E9D" w:rsidSect="00B17FB7">
      <w:pgSz w:w="11907" w:h="16840" w:code="9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hideGrammaticalErrors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0C79"/>
    <w:rsid w:val="0002443A"/>
    <w:rsid w:val="0003526F"/>
    <w:rsid w:val="00047CB1"/>
    <w:rsid w:val="00057DB0"/>
    <w:rsid w:val="000874F5"/>
    <w:rsid w:val="000A67C9"/>
    <w:rsid w:val="000B5B4E"/>
    <w:rsid w:val="000C7B4B"/>
    <w:rsid w:val="000F5924"/>
    <w:rsid w:val="00121B1A"/>
    <w:rsid w:val="00125E9D"/>
    <w:rsid w:val="00126632"/>
    <w:rsid w:val="00182A1E"/>
    <w:rsid w:val="001A0671"/>
    <w:rsid w:val="001F1066"/>
    <w:rsid w:val="0020611F"/>
    <w:rsid w:val="00221A93"/>
    <w:rsid w:val="002378E7"/>
    <w:rsid w:val="00290C59"/>
    <w:rsid w:val="0031790C"/>
    <w:rsid w:val="00322082"/>
    <w:rsid w:val="00384F48"/>
    <w:rsid w:val="003D2E69"/>
    <w:rsid w:val="00407923"/>
    <w:rsid w:val="00414508"/>
    <w:rsid w:val="00416524"/>
    <w:rsid w:val="004435ED"/>
    <w:rsid w:val="00470656"/>
    <w:rsid w:val="004A3CEB"/>
    <w:rsid w:val="00512C3B"/>
    <w:rsid w:val="005237A3"/>
    <w:rsid w:val="00525120"/>
    <w:rsid w:val="00533BD4"/>
    <w:rsid w:val="00534EE2"/>
    <w:rsid w:val="005412DA"/>
    <w:rsid w:val="00564C9D"/>
    <w:rsid w:val="00583C01"/>
    <w:rsid w:val="00593D12"/>
    <w:rsid w:val="005F77C5"/>
    <w:rsid w:val="0061660B"/>
    <w:rsid w:val="00616AE2"/>
    <w:rsid w:val="006262D3"/>
    <w:rsid w:val="00653998"/>
    <w:rsid w:val="0068475D"/>
    <w:rsid w:val="0069769B"/>
    <w:rsid w:val="006D1B9F"/>
    <w:rsid w:val="006F7A5D"/>
    <w:rsid w:val="0070642C"/>
    <w:rsid w:val="00717A7D"/>
    <w:rsid w:val="00720E26"/>
    <w:rsid w:val="00722212"/>
    <w:rsid w:val="00736D8A"/>
    <w:rsid w:val="0074398C"/>
    <w:rsid w:val="00751852"/>
    <w:rsid w:val="0077696F"/>
    <w:rsid w:val="00783DB2"/>
    <w:rsid w:val="007D4843"/>
    <w:rsid w:val="007E4BCB"/>
    <w:rsid w:val="007F216F"/>
    <w:rsid w:val="007F500C"/>
    <w:rsid w:val="007F6CF1"/>
    <w:rsid w:val="00807D6F"/>
    <w:rsid w:val="00815B13"/>
    <w:rsid w:val="008219DE"/>
    <w:rsid w:val="008444B8"/>
    <w:rsid w:val="0087216D"/>
    <w:rsid w:val="008774E4"/>
    <w:rsid w:val="00931BF6"/>
    <w:rsid w:val="009500DA"/>
    <w:rsid w:val="00951046"/>
    <w:rsid w:val="00961B82"/>
    <w:rsid w:val="009C6965"/>
    <w:rsid w:val="00A00D43"/>
    <w:rsid w:val="00A04FC8"/>
    <w:rsid w:val="00A2330A"/>
    <w:rsid w:val="00A41625"/>
    <w:rsid w:val="00A46307"/>
    <w:rsid w:val="00A60415"/>
    <w:rsid w:val="00A63301"/>
    <w:rsid w:val="00A75777"/>
    <w:rsid w:val="00A86E89"/>
    <w:rsid w:val="00AA078E"/>
    <w:rsid w:val="00AD04F3"/>
    <w:rsid w:val="00B17FB7"/>
    <w:rsid w:val="00B2149F"/>
    <w:rsid w:val="00B34D9A"/>
    <w:rsid w:val="00B45BB2"/>
    <w:rsid w:val="00B57E1B"/>
    <w:rsid w:val="00B707BC"/>
    <w:rsid w:val="00BC0058"/>
    <w:rsid w:val="00BC1D78"/>
    <w:rsid w:val="00BC70A4"/>
    <w:rsid w:val="00BE4EE6"/>
    <w:rsid w:val="00BE60A8"/>
    <w:rsid w:val="00BF2081"/>
    <w:rsid w:val="00BF4553"/>
    <w:rsid w:val="00BF737E"/>
    <w:rsid w:val="00C26CB4"/>
    <w:rsid w:val="00C40475"/>
    <w:rsid w:val="00CC5299"/>
    <w:rsid w:val="00CE3685"/>
    <w:rsid w:val="00D23200"/>
    <w:rsid w:val="00D40C79"/>
    <w:rsid w:val="00D46C79"/>
    <w:rsid w:val="00D75B29"/>
    <w:rsid w:val="00D80C75"/>
    <w:rsid w:val="00D90413"/>
    <w:rsid w:val="00D91864"/>
    <w:rsid w:val="00D96DA1"/>
    <w:rsid w:val="00DC234F"/>
    <w:rsid w:val="00DD480C"/>
    <w:rsid w:val="00E07F7D"/>
    <w:rsid w:val="00E157AF"/>
    <w:rsid w:val="00E40352"/>
    <w:rsid w:val="00E737CF"/>
    <w:rsid w:val="00E775F6"/>
    <w:rsid w:val="00E939BB"/>
    <w:rsid w:val="00E9601E"/>
    <w:rsid w:val="00E97DA3"/>
    <w:rsid w:val="00EA13B8"/>
    <w:rsid w:val="00F013B1"/>
    <w:rsid w:val="00F54023"/>
    <w:rsid w:val="00FB2B46"/>
    <w:rsid w:val="00FD5AE3"/>
    <w:rsid w:val="00FE0857"/>
    <w:rsid w:val="00FE14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D164045"/>
  <w15:chartTrackingRefBased/>
  <w15:docId w15:val="{6904F34E-C54F-48B7-9CC3-1CF1263B64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qFormat/>
    <w:rsid w:val="00414508"/>
    <w:rPr>
      <w:b/>
      <w:bCs/>
    </w:rPr>
  </w:style>
  <w:style w:type="paragraph" w:styleId="NormalWeb">
    <w:name w:val="Normal (Web)"/>
    <w:basedOn w:val="Normal"/>
    <w:uiPriority w:val="99"/>
    <w:unhideWhenUsed/>
    <w:rsid w:val="0041450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C404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7065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67640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3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5.bin"/><Relationship Id="rId63" Type="http://schemas.openxmlformats.org/officeDocument/2006/relationships/image" Target="media/image31.wmf"/><Relationship Id="rId68" Type="http://schemas.openxmlformats.org/officeDocument/2006/relationships/image" Target="media/image33.wmf"/><Relationship Id="rId76" Type="http://schemas.openxmlformats.org/officeDocument/2006/relationships/oleObject" Target="embeddings/oleObject37.bin"/><Relationship Id="rId84" Type="http://schemas.openxmlformats.org/officeDocument/2006/relationships/oleObject" Target="embeddings/oleObject42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9.wmf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1.bin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8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8.bin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40.bin"/><Relationship Id="rId85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png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54" Type="http://schemas.openxmlformats.org/officeDocument/2006/relationships/image" Target="media/image27.wmf"/><Relationship Id="rId62" Type="http://schemas.openxmlformats.org/officeDocument/2006/relationships/oleObject" Target="embeddings/oleObject29.bin"/><Relationship Id="rId70" Type="http://schemas.openxmlformats.org/officeDocument/2006/relationships/image" Target="media/image34.wmf"/><Relationship Id="rId75" Type="http://schemas.openxmlformats.org/officeDocument/2006/relationships/image" Target="media/image36.wmf"/><Relationship Id="rId83" Type="http://schemas.openxmlformats.org/officeDocument/2006/relationships/image" Target="media/image3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4.png"/><Relationship Id="rId57" Type="http://schemas.openxmlformats.org/officeDocument/2006/relationships/oleObject" Target="embeddings/oleObject26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image" Target="media/image32.wmf"/><Relationship Id="rId73" Type="http://schemas.openxmlformats.org/officeDocument/2006/relationships/image" Target="media/image35.wmf"/><Relationship Id="rId78" Type="http://schemas.openxmlformats.org/officeDocument/2006/relationships/image" Target="media/image37.wmf"/><Relationship Id="rId81" Type="http://schemas.openxmlformats.org/officeDocument/2006/relationships/image" Target="media/image38.wmf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625</Words>
  <Characters>3568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Administrator</cp:lastModifiedBy>
  <cp:revision>3</cp:revision>
  <dcterms:created xsi:type="dcterms:W3CDTF">2023-11-05T07:44:00Z</dcterms:created>
  <dcterms:modified xsi:type="dcterms:W3CDTF">2023-11-08T14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